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349C9" w:rsidRDefault="00084676" w:rsidP="00131CD4">
      <w:r w:rsidRPr="00084676">
        <w:rPr>
          <w:position w:val="-10"/>
        </w:rPr>
        <w:object w:dxaOrig="9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45pt;height:15.75pt" o:ole="">
            <v:imagedata r:id="rId6" o:title=""/>
          </v:shape>
          <o:OLEObject Type="Embed" ProgID="Equation.DSMT4" ShapeID="_x0000_i1037" DrawAspect="Content" ObjectID="_1569511259" r:id="rId7"/>
        </w:object>
      </w:r>
      <w:r w:rsidR="004E39E2">
        <w:t xml:space="preserve">            </w:t>
      </w:r>
      <w:r w:rsidR="007349C9" w:rsidRPr="004E39E2">
        <w:t>Thesis</w:t>
      </w:r>
    </w:p>
    <w:p w:rsidR="007349C9" w:rsidRDefault="007349C9" w:rsidP="00131CD4"/>
    <w:p w:rsidR="007349C9" w:rsidRDefault="007349C9" w:rsidP="00131CD4"/>
    <w:p w:rsidR="007349C9" w:rsidRDefault="007349C9" w:rsidP="00131CD4"/>
    <w:p w:rsidR="007349C9" w:rsidRDefault="007349C9" w:rsidP="00131CD4"/>
    <w:p w:rsidR="007349C9" w:rsidRDefault="007349C9" w:rsidP="00131CD4"/>
    <w:p w:rsidR="007349C9" w:rsidRDefault="007349C9" w:rsidP="00131CD4"/>
    <w:p w:rsidR="007349C9" w:rsidRDefault="007349C9" w:rsidP="00131CD4"/>
    <w:p w:rsidR="007349C9" w:rsidRDefault="007349C9" w:rsidP="00131CD4"/>
    <w:p w:rsidR="007349C9" w:rsidRDefault="007349C9" w:rsidP="00131CD4"/>
    <w:p w:rsidR="007349C9" w:rsidRDefault="007349C9" w:rsidP="00131CD4"/>
    <w:p w:rsidR="007349C9" w:rsidRDefault="007349C9" w:rsidP="00131CD4"/>
    <w:p w:rsidR="007349C9" w:rsidRDefault="007349C9" w:rsidP="00131CD4"/>
    <w:p w:rsidR="007349C9" w:rsidRDefault="007349C9" w:rsidP="00131CD4"/>
    <w:p w:rsidR="007349C9" w:rsidRDefault="007349C9" w:rsidP="00131CD4"/>
    <w:p w:rsidR="007349C9" w:rsidRDefault="007349C9" w:rsidP="00131CD4"/>
    <w:p w:rsidR="007349C9" w:rsidRDefault="007349C9" w:rsidP="00131CD4"/>
    <w:p w:rsidR="007349C9" w:rsidRDefault="007349C9" w:rsidP="00131CD4"/>
    <w:p w:rsidR="007349C9" w:rsidRDefault="007349C9" w:rsidP="00131CD4"/>
    <w:p w:rsidR="007349C9" w:rsidRDefault="007349C9" w:rsidP="00131CD4"/>
    <w:p w:rsidR="007349C9" w:rsidRDefault="007349C9" w:rsidP="00131CD4"/>
    <w:p w:rsidR="00D14BC3" w:rsidRDefault="00D14BC3" w:rsidP="00131CD4"/>
    <w:p w:rsidR="00D14BC3" w:rsidRDefault="00D14BC3" w:rsidP="00131CD4"/>
    <w:p w:rsidR="00D14BC3" w:rsidRDefault="00D14BC3" w:rsidP="00131CD4"/>
    <w:p w:rsidR="00D14BC3" w:rsidRDefault="00D14BC3" w:rsidP="00131CD4"/>
    <w:p w:rsidR="00D14BC3" w:rsidRDefault="00D14BC3" w:rsidP="00131CD4"/>
    <w:sdt>
      <w:sdtPr>
        <w:rPr>
          <w:rFonts w:asciiTheme="minorBidi" w:eastAsiaTheme="minorHAnsi" w:hAnsiTheme="minorBidi"/>
          <w:color w:val="auto"/>
          <w:sz w:val="24"/>
          <w:szCs w:val="24"/>
        </w:rPr>
        <w:id w:val="-11526012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D14BC3" w:rsidRDefault="00D14BC3" w:rsidP="00131CD4">
          <w:pPr>
            <w:pStyle w:val="TOCHeading"/>
          </w:pPr>
          <w:r>
            <w:t>Table of Contents</w:t>
          </w:r>
        </w:p>
        <w:p w:rsidR="00A56BB5" w:rsidRDefault="00D14BC3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95766335" w:history="1">
            <w:r w:rsidR="00A56BB5" w:rsidRPr="009B56A8">
              <w:rPr>
                <w:rStyle w:val="Hyperlink"/>
                <w:noProof/>
              </w:rPr>
              <w:t>1</w:t>
            </w:r>
            <w:r w:rsidR="00A56BB5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Introduction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35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6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495766336" w:history="1">
            <w:r w:rsidR="00A56BB5" w:rsidRPr="009B56A8">
              <w:rPr>
                <w:rStyle w:val="Hyperlink"/>
                <w:noProof/>
              </w:rPr>
              <w:t>1.1</w:t>
            </w:r>
            <w:r w:rsidR="00A56BB5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The need for TTE: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36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6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495766337" w:history="1">
            <w:r w:rsidR="00A56BB5" w:rsidRPr="009B56A8">
              <w:rPr>
                <w:rStyle w:val="Hyperlink"/>
                <w:noProof/>
              </w:rPr>
              <w:t>1.1.1</w:t>
            </w:r>
            <w:r w:rsidR="00A56BB5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NIOSH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37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6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495766338" w:history="1">
            <w:r w:rsidR="00A56BB5" w:rsidRPr="009B56A8">
              <w:rPr>
                <w:rStyle w:val="Hyperlink"/>
                <w:noProof/>
              </w:rPr>
              <w:t>1.1.2</w:t>
            </w:r>
            <w:r w:rsidR="00A56BB5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Robot, rescue, first responders…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38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6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495766339" w:history="1">
            <w:r w:rsidR="00A56BB5" w:rsidRPr="009B56A8">
              <w:rPr>
                <w:rStyle w:val="Hyperlink"/>
                <w:noProof/>
              </w:rPr>
              <w:t>1.1.3</w:t>
            </w:r>
            <w:r w:rsidR="00A56BB5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Manufacturers: Ultra (Rock Phone), Lockheed- Martin (),,…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39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6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495766340" w:history="1">
            <w:r w:rsidR="00A56BB5" w:rsidRPr="009B56A8">
              <w:rPr>
                <w:rStyle w:val="Hyperlink"/>
                <w:noProof/>
              </w:rPr>
              <w:t>1.1.4</w:t>
            </w:r>
            <w:r w:rsidR="00A56BB5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Approaches: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40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6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495766341" w:history="1">
            <w:r w:rsidR="00A56BB5" w:rsidRPr="009B56A8">
              <w:rPr>
                <w:rStyle w:val="Hyperlink"/>
                <w:noProof/>
              </w:rPr>
              <w:t>1.2</w:t>
            </w:r>
            <w:r w:rsidR="00A56BB5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Electromagnetic analysis of VLF band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41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6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495766342" w:history="1">
            <w:r w:rsidR="00A56BB5" w:rsidRPr="009B56A8">
              <w:rPr>
                <w:rStyle w:val="Hyperlink"/>
                <w:noProof/>
              </w:rPr>
              <w:t>1.3</w:t>
            </w:r>
            <w:r w:rsidR="00A56BB5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Magnetic devices- Coils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42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6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495766343" w:history="1">
            <w:r w:rsidR="00A56BB5" w:rsidRPr="009B56A8">
              <w:rPr>
                <w:rStyle w:val="Hyperlink"/>
                <w:noProof/>
              </w:rPr>
              <w:t>1.4</w:t>
            </w:r>
            <w:r w:rsidR="00A56BB5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Channel model: Brazil figure 14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43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6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495766344" w:history="1">
            <w:r w:rsidR="00A56BB5" w:rsidRPr="009B56A8">
              <w:rPr>
                <w:rStyle w:val="Hyperlink"/>
                <w:noProof/>
              </w:rPr>
              <w:t>1.5</w:t>
            </w:r>
            <w:r w:rsidR="00A56BB5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The choice of OFDM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44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6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495766345" w:history="1">
            <w:r w:rsidR="00A56BB5" w:rsidRPr="009B56A8">
              <w:rPr>
                <w:rStyle w:val="Hyperlink"/>
                <w:noProof/>
              </w:rPr>
              <w:t>1.5.1</w:t>
            </w:r>
            <w:r w:rsidR="00A56BB5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Analog or FSK ( Brazil, p. 166)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45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6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495766346" w:history="1">
            <w:r w:rsidR="00A56BB5" w:rsidRPr="009B56A8">
              <w:rPr>
                <w:rStyle w:val="Hyperlink"/>
                <w:noProof/>
              </w:rPr>
              <w:t>1.5.2</w:t>
            </w:r>
            <w:r w:rsidR="00A56BB5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MSK (Brazil [2])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46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6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495766347" w:history="1">
            <w:r w:rsidR="00A56BB5" w:rsidRPr="009B56A8">
              <w:rPr>
                <w:rStyle w:val="Hyperlink"/>
                <w:noProof/>
              </w:rPr>
              <w:t>1.5.3</w:t>
            </w:r>
            <w:r w:rsidR="00A56BB5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impulsive noise (Brazil); frequency selective?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47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6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495766348" w:history="1">
            <w:r w:rsidR="00A56BB5" w:rsidRPr="009B56A8">
              <w:rPr>
                <w:rStyle w:val="Hyperlink"/>
                <w:noProof/>
              </w:rPr>
              <w:t>1.5.4</w:t>
            </w:r>
            <w:r w:rsidR="00A56BB5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No good model. (Brazil p.170 left)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48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6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495766349" w:history="1">
            <w:r w:rsidR="00A56BB5" w:rsidRPr="009B56A8">
              <w:rPr>
                <w:rStyle w:val="Hyperlink"/>
                <w:noProof/>
              </w:rPr>
              <w:t>1.5.5</w:t>
            </w:r>
            <w:r w:rsidR="00A56BB5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OFDM is flexible both on Tx and on Rx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49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6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495766350" w:history="1">
            <w:r w:rsidR="00A56BB5" w:rsidRPr="009B56A8">
              <w:rPr>
                <w:rStyle w:val="Hyperlink"/>
                <w:noProof/>
              </w:rPr>
              <w:t>1.5.6</w:t>
            </w:r>
            <w:r w:rsidR="00A56BB5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CSIT is of advantage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50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6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495766351" w:history="1">
            <w:r w:rsidR="00A56BB5" w:rsidRPr="009B56A8">
              <w:rPr>
                <w:rStyle w:val="Hyperlink"/>
                <w:noProof/>
              </w:rPr>
              <w:t>2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51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7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495766352" w:history="1">
            <w:r w:rsidR="00A56BB5" w:rsidRPr="009B56A8">
              <w:rPr>
                <w:rStyle w:val="Hyperlink"/>
                <w:noProof/>
              </w:rPr>
              <w:t>2.1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52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7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495766353" w:history="1">
            <w:r w:rsidR="00A56BB5" w:rsidRPr="009B56A8">
              <w:rPr>
                <w:rStyle w:val="Hyperlink"/>
                <w:noProof/>
              </w:rPr>
              <w:t>2.2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53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7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495766354" w:history="1">
            <w:r w:rsidR="00A56BB5" w:rsidRPr="009B56A8">
              <w:rPr>
                <w:rStyle w:val="Hyperlink"/>
                <w:noProof/>
              </w:rPr>
              <w:t>2.3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54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7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495766355" w:history="1">
            <w:r w:rsidR="00A56BB5" w:rsidRPr="009B56A8">
              <w:rPr>
                <w:rStyle w:val="Hyperlink"/>
                <w:noProof/>
              </w:rPr>
              <w:t>2.4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55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7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495766356" w:history="1">
            <w:r w:rsidR="00A56BB5" w:rsidRPr="009B56A8">
              <w:rPr>
                <w:rStyle w:val="Hyperlink"/>
                <w:noProof/>
              </w:rPr>
              <w:t>2.5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56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7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495766357" w:history="1">
            <w:r w:rsidR="00A56BB5" w:rsidRPr="009B56A8">
              <w:rPr>
                <w:rStyle w:val="Hyperlink"/>
                <w:noProof/>
              </w:rPr>
              <w:t>2.6</w:t>
            </w:r>
            <w:r w:rsidR="00A56BB5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System requirements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57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7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495766358" w:history="1">
            <w:r w:rsidR="00A56BB5" w:rsidRPr="009B56A8">
              <w:rPr>
                <w:rStyle w:val="Hyperlink"/>
                <w:noProof/>
              </w:rPr>
              <w:t>2.6.1</w:t>
            </w:r>
            <w:r w:rsidR="00A56BB5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Throughput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58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7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495766359" w:history="1">
            <w:r w:rsidR="00A56BB5" w:rsidRPr="009B56A8">
              <w:rPr>
                <w:rStyle w:val="Hyperlink"/>
                <w:noProof/>
              </w:rPr>
              <w:t>2.6.2</w:t>
            </w:r>
            <w:r w:rsidR="00A56BB5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Range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59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7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495766360" w:history="1">
            <w:r w:rsidR="00A56BB5" w:rsidRPr="009B56A8">
              <w:rPr>
                <w:rStyle w:val="Hyperlink"/>
                <w:noProof/>
              </w:rPr>
              <w:t>2.6.3</w:t>
            </w:r>
            <w:r w:rsidR="00A56BB5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Antenna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60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7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495766361" w:history="1">
            <w:r w:rsidR="00A56BB5" w:rsidRPr="009B56A8">
              <w:rPr>
                <w:rStyle w:val="Hyperlink"/>
                <w:noProof/>
              </w:rPr>
              <w:t>2.6.4</w:t>
            </w:r>
            <w:r w:rsidR="00A56BB5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Frequency domain characteristics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61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7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495766362" w:history="1">
            <w:r w:rsidR="00A56BB5" w:rsidRPr="009B56A8">
              <w:rPr>
                <w:rStyle w:val="Hyperlink"/>
                <w:noProof/>
              </w:rPr>
              <w:t>2.6.5</w:t>
            </w:r>
            <w:r w:rsidR="00A56BB5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Direction sensitivity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62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7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495766363" w:history="1">
            <w:r w:rsidR="00A56BB5" w:rsidRPr="009B56A8">
              <w:rPr>
                <w:rStyle w:val="Hyperlink"/>
                <w:noProof/>
              </w:rPr>
              <w:t>2.7</w:t>
            </w:r>
            <w:r w:rsidR="00A56BB5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SIMO 1x3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63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7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495766364" w:history="1">
            <w:r w:rsidR="00A56BB5" w:rsidRPr="009B56A8">
              <w:rPr>
                <w:rStyle w:val="Hyperlink"/>
                <w:noProof/>
              </w:rPr>
              <w:t>2.7.1</w:t>
            </w:r>
            <w:r w:rsidR="00A56BB5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Ordinary use of SIMO: small scale fading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64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7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495766365" w:history="1">
            <w:r w:rsidR="00A56BB5" w:rsidRPr="009B56A8">
              <w:rPr>
                <w:rStyle w:val="Hyperlink"/>
                <w:noProof/>
              </w:rPr>
              <w:t>2.7.2</w:t>
            </w:r>
            <w:r w:rsidR="00A56BB5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Proposed use of SIMO: Large scale fading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65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7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495766366" w:history="1">
            <w:r w:rsidR="00A56BB5" w:rsidRPr="009B56A8">
              <w:rPr>
                <w:rStyle w:val="Hyperlink"/>
                <w:noProof/>
              </w:rPr>
              <w:t>2.8</w:t>
            </w:r>
            <w:r w:rsidR="00A56BB5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SDR concept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66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7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495766367" w:history="1">
            <w:r w:rsidR="00A56BB5" w:rsidRPr="009B56A8">
              <w:rPr>
                <w:rStyle w:val="Hyperlink"/>
                <w:noProof/>
              </w:rPr>
              <w:t>2.9</w:t>
            </w:r>
            <w:r w:rsidR="00A56BB5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Magnetic devices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67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7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495766368" w:history="1">
            <w:r w:rsidR="00A56BB5" w:rsidRPr="009B56A8">
              <w:rPr>
                <w:rStyle w:val="Hyperlink"/>
                <w:noProof/>
              </w:rPr>
              <w:t>2.9.1</w:t>
            </w:r>
            <w:r w:rsidR="00A56BB5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Tx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68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7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495766369" w:history="1">
            <w:r w:rsidR="00A56BB5" w:rsidRPr="009B56A8">
              <w:rPr>
                <w:rStyle w:val="Hyperlink"/>
                <w:noProof/>
              </w:rPr>
              <w:t>2.9.2</w:t>
            </w:r>
            <w:r w:rsidR="00A56BB5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Rx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69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7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2"/>
            <w:tabs>
              <w:tab w:val="left" w:pos="110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495766370" w:history="1">
            <w:r w:rsidR="00A56BB5" w:rsidRPr="009B56A8">
              <w:rPr>
                <w:rStyle w:val="Hyperlink"/>
                <w:noProof/>
              </w:rPr>
              <w:t>2.10</w:t>
            </w:r>
            <w:r w:rsidR="00A56BB5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Analog devices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70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8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495766371" w:history="1">
            <w:r w:rsidR="00A56BB5" w:rsidRPr="009B56A8">
              <w:rPr>
                <w:rStyle w:val="Hyperlink"/>
                <w:noProof/>
              </w:rPr>
              <w:t>2.10.1</w:t>
            </w:r>
            <w:r w:rsidR="00A56BB5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D/A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71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8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495766372" w:history="1">
            <w:r w:rsidR="00A56BB5" w:rsidRPr="009B56A8">
              <w:rPr>
                <w:rStyle w:val="Hyperlink"/>
                <w:noProof/>
              </w:rPr>
              <w:t>2.10.2</w:t>
            </w:r>
            <w:r w:rsidR="00A56BB5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A/D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72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8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495766373" w:history="1">
            <w:r w:rsidR="00A56BB5" w:rsidRPr="009B56A8">
              <w:rPr>
                <w:rStyle w:val="Hyperlink"/>
                <w:noProof/>
              </w:rPr>
              <w:t>2.10.3</w:t>
            </w:r>
            <w:r w:rsidR="00A56BB5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Reconstruction &amp; Anti-aliasing filters (Maxim)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73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8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2"/>
            <w:tabs>
              <w:tab w:val="left" w:pos="110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495766374" w:history="1">
            <w:r w:rsidR="00A56BB5" w:rsidRPr="009B56A8">
              <w:rPr>
                <w:rStyle w:val="Hyperlink"/>
                <w:noProof/>
              </w:rPr>
              <w:t>2.11</w:t>
            </w:r>
            <w:r w:rsidR="00A56BB5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Link budget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74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8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495766375" w:history="1">
            <w:r w:rsidR="00A56BB5" w:rsidRPr="009B56A8">
              <w:rPr>
                <w:rStyle w:val="Hyperlink"/>
                <w:noProof/>
              </w:rPr>
              <w:t>2.11.1</w:t>
            </w:r>
            <w:r w:rsidR="00A56BB5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Calculation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75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8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495766376" w:history="1">
            <w:r w:rsidR="00A56BB5" w:rsidRPr="009B56A8">
              <w:rPr>
                <w:rStyle w:val="Hyperlink"/>
                <w:noProof/>
              </w:rPr>
              <w:t>2.11.2</w:t>
            </w:r>
            <w:r w:rsidR="00A56BB5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Simulation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76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8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495766377" w:history="1">
            <w:r w:rsidR="00A56BB5" w:rsidRPr="009B56A8">
              <w:rPr>
                <w:rStyle w:val="Hyperlink"/>
                <w:noProof/>
              </w:rPr>
              <w:t>3</w:t>
            </w:r>
            <w:r w:rsidR="00A56BB5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OFDM - General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77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9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495766378" w:history="1">
            <w:r w:rsidR="00A56BB5" w:rsidRPr="009B56A8">
              <w:rPr>
                <w:rStyle w:val="Hyperlink"/>
                <w:noProof/>
              </w:rPr>
              <w:t>3.1</w:t>
            </w:r>
            <w:r w:rsidR="00A56BB5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Need: Rx &amp; Tx Selectivity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78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9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495766379" w:history="1">
            <w:r w:rsidR="00A56BB5" w:rsidRPr="009B56A8">
              <w:rPr>
                <w:rStyle w:val="Hyperlink"/>
                <w:noProof/>
              </w:rPr>
              <w:t>3.2</w:t>
            </w:r>
            <w:r w:rsidR="00A56BB5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Evolution of OFDM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79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9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495766380" w:history="1">
            <w:r w:rsidR="00A56BB5" w:rsidRPr="009B56A8">
              <w:rPr>
                <w:rStyle w:val="Hyperlink"/>
                <w:noProof/>
              </w:rPr>
              <w:t>3.2.1</w:t>
            </w:r>
            <w:r w:rsidR="00A56BB5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FDM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80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10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495766381" w:history="1">
            <w:r w:rsidR="00A56BB5" w:rsidRPr="009B56A8">
              <w:rPr>
                <w:rStyle w:val="Hyperlink"/>
                <w:noProof/>
              </w:rPr>
              <w:t>3.2.2</w:t>
            </w:r>
            <w:r w:rsidR="00A56BB5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Analog OFDM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81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10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495766382" w:history="1">
            <w:r w:rsidR="00A56BB5" w:rsidRPr="009B56A8">
              <w:rPr>
                <w:rStyle w:val="Hyperlink"/>
                <w:noProof/>
              </w:rPr>
              <w:t>3.2.3</w:t>
            </w:r>
            <w:r w:rsidR="00A56BB5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Digital OFDM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82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11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495766383" w:history="1">
            <w:r w:rsidR="00A56BB5" w:rsidRPr="009B56A8">
              <w:rPr>
                <w:rStyle w:val="Hyperlink"/>
                <w:noProof/>
              </w:rPr>
              <w:t>3.3</w:t>
            </w:r>
            <w:r w:rsidR="00A56BB5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Mathematical representation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83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11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495766384" w:history="1">
            <w:r w:rsidR="00A56BB5" w:rsidRPr="009B56A8">
              <w:rPr>
                <w:rStyle w:val="Hyperlink"/>
                <w:noProof/>
              </w:rPr>
              <w:t>3.3.1</w:t>
            </w:r>
            <w:r w:rsidR="00A56BB5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Tx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84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11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495766385" w:history="1">
            <w:r w:rsidR="00A56BB5" w:rsidRPr="009B56A8">
              <w:rPr>
                <w:rStyle w:val="Hyperlink"/>
                <w:noProof/>
              </w:rPr>
              <w:t>3.3.2</w:t>
            </w:r>
            <w:r w:rsidR="00A56BB5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Rx: matched filtering as FFT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85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11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495766386" w:history="1">
            <w:r w:rsidR="00A56BB5" w:rsidRPr="009B56A8">
              <w:rPr>
                <w:rStyle w:val="Hyperlink"/>
                <w:noProof/>
              </w:rPr>
              <w:t>3.4</w:t>
            </w:r>
            <w:r w:rsidR="00A56BB5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CP: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86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12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495766387" w:history="1">
            <w:r w:rsidR="00A56BB5" w:rsidRPr="009B56A8">
              <w:rPr>
                <w:rStyle w:val="Hyperlink"/>
                <w:noProof/>
              </w:rPr>
              <w:t>3.4.1</w:t>
            </w:r>
            <w:r w:rsidR="00A56BB5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General: Frequency domain equalization- Linear into cyclic convolution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87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12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495766388" w:history="1">
            <w:r w:rsidR="00A56BB5" w:rsidRPr="009B56A8">
              <w:rPr>
                <w:rStyle w:val="Hyperlink"/>
                <w:noProof/>
              </w:rPr>
              <w:t>3.4.2</w:t>
            </w:r>
            <w:r w:rsidR="00A56BB5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OFDM frequency domain equalization: flatness per subcarrier (channel=complex scalar)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88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12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495766389" w:history="1">
            <w:r w:rsidR="00A56BB5" w:rsidRPr="009B56A8">
              <w:rPr>
                <w:rStyle w:val="Hyperlink"/>
                <w:noProof/>
              </w:rPr>
              <w:t>3.4.3</w:t>
            </w:r>
            <w:r w:rsidR="00A56BB5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Preservation of orthogonality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89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12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495766390" w:history="1">
            <w:r w:rsidR="00A56BB5" w:rsidRPr="009B56A8">
              <w:rPr>
                <w:rStyle w:val="Hyperlink"/>
                <w:noProof/>
              </w:rPr>
              <w:t>3.4.4</w:t>
            </w:r>
            <w:r w:rsidR="00A56BB5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ISI (Guard time)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90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12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495766391" w:history="1">
            <w:r w:rsidR="00A56BB5" w:rsidRPr="009B56A8">
              <w:rPr>
                <w:rStyle w:val="Hyperlink"/>
                <w:noProof/>
              </w:rPr>
              <w:t>3.5</w:t>
            </w:r>
            <w:r w:rsidR="00A56BB5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Time synchronization problems: effect on signal (Prasad)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91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12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495766392" w:history="1">
            <w:r w:rsidR="00A56BB5" w:rsidRPr="009B56A8">
              <w:rPr>
                <w:rStyle w:val="Hyperlink"/>
                <w:noProof/>
              </w:rPr>
              <w:t>3.6</w:t>
            </w:r>
            <w:r w:rsidR="00A56BB5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Frequency synchronization problems: effect on signal (Prasad, NPTEL, my summary)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92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12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495766393" w:history="1">
            <w:r w:rsidR="00A56BB5" w:rsidRPr="009B56A8">
              <w:rPr>
                <w:rStyle w:val="Hyperlink"/>
                <w:noProof/>
              </w:rPr>
              <w:t>3.7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93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12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495766394" w:history="1">
            <w:r w:rsidR="00A56BB5" w:rsidRPr="009B56A8">
              <w:rPr>
                <w:rStyle w:val="Hyperlink"/>
                <w:noProof/>
              </w:rPr>
              <w:t>3.8</w:t>
            </w:r>
            <w:r w:rsidR="00A56BB5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Pilots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94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12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495766395" w:history="1">
            <w:r w:rsidR="00A56BB5" w:rsidRPr="009B56A8">
              <w:rPr>
                <w:rStyle w:val="Hyperlink"/>
                <w:noProof/>
              </w:rPr>
              <w:t>3.9</w:t>
            </w:r>
            <w:r w:rsidR="00A56BB5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Guard bands: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95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12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495766396" w:history="1">
            <w:r w:rsidR="00A56BB5" w:rsidRPr="009B56A8">
              <w:rPr>
                <w:rStyle w:val="Hyperlink"/>
                <w:noProof/>
              </w:rPr>
              <w:t>3.9.1</w:t>
            </w:r>
            <w:r w:rsidR="00A56BB5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The need to D/A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96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12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495766397" w:history="1">
            <w:r w:rsidR="00A56BB5" w:rsidRPr="009B56A8">
              <w:rPr>
                <w:rStyle w:val="Hyperlink"/>
                <w:noProof/>
              </w:rPr>
              <w:t>3.9.2</w:t>
            </w:r>
            <w:r w:rsidR="00A56BB5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the DC sc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97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12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2"/>
            <w:tabs>
              <w:tab w:val="left" w:pos="110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495766398" w:history="1">
            <w:r w:rsidR="00A56BB5" w:rsidRPr="009B56A8">
              <w:rPr>
                <w:rStyle w:val="Hyperlink"/>
                <w:noProof/>
              </w:rPr>
              <w:t>3.10</w:t>
            </w:r>
            <w:r w:rsidR="00A56BB5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Preambles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98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12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495766399" w:history="1">
            <w:r w:rsidR="00A56BB5" w:rsidRPr="009B56A8">
              <w:rPr>
                <w:rStyle w:val="Hyperlink"/>
                <w:noProof/>
              </w:rPr>
              <w:t>3.10.1</w:t>
            </w:r>
            <w:r w:rsidR="00A56BB5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Long: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399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12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495766400" w:history="1">
            <w:r w:rsidR="00A56BB5" w:rsidRPr="009B56A8">
              <w:rPr>
                <w:rStyle w:val="Hyperlink"/>
                <w:noProof/>
              </w:rPr>
              <w:t>3.10.2</w:t>
            </w:r>
            <w:r w:rsidR="00A56BB5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Short: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400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12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 w:rsidP="00084676">
          <w:pPr>
            <w:pStyle w:val="TOC1"/>
            <w:numPr>
              <w:ilvl w:val="0"/>
              <w:numId w:val="0"/>
            </w:numPr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495766401" w:history="1">
            <w:r w:rsidR="00A56BB5" w:rsidRPr="009B56A8">
              <w:rPr>
                <w:rStyle w:val="Hyperlink"/>
                <w:noProof/>
              </w:rPr>
              <w:t>4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401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12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495766402" w:history="1">
            <w:r w:rsidR="00A56BB5" w:rsidRPr="009B56A8">
              <w:rPr>
                <w:rStyle w:val="Hyperlink"/>
                <w:noProof/>
              </w:rPr>
              <w:t>4.1</w:t>
            </w:r>
            <w:r w:rsidR="00A56BB5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CP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402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13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495766403" w:history="1">
            <w:r w:rsidR="00A56BB5" w:rsidRPr="009B56A8">
              <w:rPr>
                <w:rStyle w:val="Hyperlink"/>
                <w:noProof/>
              </w:rPr>
              <w:t>4.2</w:t>
            </w:r>
            <w:r w:rsidR="00A56BB5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N FFT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403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13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495766404" w:history="1">
            <w:r w:rsidR="00A56BB5" w:rsidRPr="009B56A8">
              <w:rPr>
                <w:rStyle w:val="Hyperlink"/>
                <w:noProof/>
              </w:rPr>
              <w:t>4.3</w:t>
            </w:r>
            <w:r w:rsidR="00A56BB5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Length of preambles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404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13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 w:rsidP="00084676">
          <w:pPr>
            <w:pStyle w:val="TOC1"/>
            <w:numPr>
              <w:ilvl w:val="0"/>
              <w:numId w:val="0"/>
            </w:numPr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495766405" w:history="1">
            <w:r w:rsidR="00A56BB5" w:rsidRPr="009B56A8">
              <w:rPr>
                <w:rStyle w:val="Hyperlink"/>
                <w:noProof/>
              </w:rPr>
              <w:t>5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405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14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495766406" w:history="1">
            <w:r w:rsidR="00A56BB5" w:rsidRPr="009B56A8">
              <w:rPr>
                <w:rStyle w:val="Hyperlink"/>
                <w:noProof/>
              </w:rPr>
              <w:t>5.1</w:t>
            </w:r>
            <w:r w:rsidR="00A56BB5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Preambles enhancement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406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14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495766407" w:history="1">
            <w:r w:rsidR="00A56BB5" w:rsidRPr="009B56A8">
              <w:rPr>
                <w:rStyle w:val="Hyperlink"/>
                <w:noProof/>
              </w:rPr>
              <w:t>5.2</w:t>
            </w:r>
            <w:r w:rsidR="00A56BB5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PAPR reduction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407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14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495766408" w:history="1">
            <w:r w:rsidR="00A56BB5" w:rsidRPr="009B56A8">
              <w:rPr>
                <w:rStyle w:val="Hyperlink"/>
                <w:noProof/>
              </w:rPr>
              <w:t>5.3</w:t>
            </w:r>
            <w:r w:rsidR="00A56BB5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Analog HW compensation: inverse sinc, differentiator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408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14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495766409" w:history="1">
            <w:r w:rsidR="00A56BB5" w:rsidRPr="009B56A8">
              <w:rPr>
                <w:rStyle w:val="Hyperlink"/>
                <w:noProof/>
              </w:rPr>
              <w:t>5.4</w:t>
            </w:r>
            <w:r w:rsidR="00A56BB5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Equalizer types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409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15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495766410" w:history="1">
            <w:r w:rsidR="00A56BB5" w:rsidRPr="009B56A8">
              <w:rPr>
                <w:rStyle w:val="Hyperlink"/>
                <w:noProof/>
              </w:rPr>
              <w:t>5.5</w:t>
            </w:r>
            <w:r w:rsidR="00A56BB5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Timing synchronization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410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15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495766411" w:history="1">
            <w:r w:rsidR="00A56BB5" w:rsidRPr="009B56A8">
              <w:rPr>
                <w:rStyle w:val="Hyperlink"/>
                <w:noProof/>
              </w:rPr>
              <w:t>5.6</w:t>
            </w:r>
            <w:r w:rsidR="00A56BB5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Frequency&amp; phase synchronization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411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15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495766412" w:history="1">
            <w:r w:rsidR="00A56BB5" w:rsidRPr="009B56A8">
              <w:rPr>
                <w:rStyle w:val="Hyperlink"/>
                <w:noProof/>
              </w:rPr>
              <w:t>5.7</w:t>
            </w:r>
            <w:r w:rsidR="00A56BB5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MRC MIMO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412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15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495766413" w:history="1">
            <w:r w:rsidR="00A56BB5" w:rsidRPr="009B56A8">
              <w:rPr>
                <w:rStyle w:val="Hyperlink"/>
                <w:noProof/>
              </w:rPr>
              <w:t>5.8</w:t>
            </w:r>
            <w:r w:rsidR="00A56BB5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Setting the Fs, Frec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413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16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495766414" w:history="1">
            <w:r w:rsidR="00A56BB5" w:rsidRPr="009B56A8">
              <w:rPr>
                <w:rStyle w:val="Hyperlink"/>
                <w:noProof/>
              </w:rPr>
              <w:t>5.9</w:t>
            </w:r>
            <w:r w:rsidR="00A56BB5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Synchronization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414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16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A56BB5" w:rsidRDefault="00EC45EF">
          <w:pPr>
            <w:pStyle w:val="TOC2"/>
            <w:tabs>
              <w:tab w:val="left" w:pos="110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495766415" w:history="1">
            <w:r w:rsidR="00A56BB5" w:rsidRPr="009B56A8">
              <w:rPr>
                <w:rStyle w:val="Hyperlink"/>
                <w:noProof/>
              </w:rPr>
              <w:t>5.10</w:t>
            </w:r>
            <w:r w:rsidR="00A56BB5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A56BB5" w:rsidRPr="009B56A8">
              <w:rPr>
                <w:rStyle w:val="Hyperlink"/>
                <w:noProof/>
              </w:rPr>
              <w:t>Frequency error effect on signal integrity. My analysis (summary) and results</w:t>
            </w:r>
            <w:r w:rsidR="00A56BB5">
              <w:rPr>
                <w:noProof/>
                <w:webHidden/>
              </w:rPr>
              <w:tab/>
            </w:r>
            <w:r w:rsidR="00A56BB5">
              <w:rPr>
                <w:noProof/>
                <w:webHidden/>
              </w:rPr>
              <w:fldChar w:fldCharType="begin"/>
            </w:r>
            <w:r w:rsidR="00A56BB5">
              <w:rPr>
                <w:noProof/>
                <w:webHidden/>
              </w:rPr>
              <w:instrText xml:space="preserve"> PAGEREF _Toc495766415 \h </w:instrText>
            </w:r>
            <w:r w:rsidR="00A56BB5">
              <w:rPr>
                <w:noProof/>
                <w:webHidden/>
              </w:rPr>
            </w:r>
            <w:r w:rsidR="00A56BB5">
              <w:rPr>
                <w:noProof/>
                <w:webHidden/>
              </w:rPr>
              <w:fldChar w:fldCharType="separate"/>
            </w:r>
            <w:r w:rsidR="00A56BB5">
              <w:rPr>
                <w:noProof/>
                <w:webHidden/>
              </w:rPr>
              <w:t>16</w:t>
            </w:r>
            <w:r w:rsidR="00A56BB5">
              <w:rPr>
                <w:noProof/>
                <w:webHidden/>
              </w:rPr>
              <w:fldChar w:fldCharType="end"/>
            </w:r>
          </w:hyperlink>
        </w:p>
        <w:p w:rsidR="00D14BC3" w:rsidRDefault="00D14BC3" w:rsidP="00131CD4">
          <w:pPr>
            <w:rPr>
              <w:noProof/>
            </w:rPr>
          </w:pPr>
          <w:r>
            <w:rPr>
              <w:noProof/>
            </w:rPr>
            <w:fldChar w:fldCharType="end"/>
          </w:r>
        </w:p>
      </w:sdtContent>
    </w:sdt>
    <w:p w:rsidR="00377A7C" w:rsidRDefault="00377A7C" w:rsidP="00131CD4">
      <w:pPr>
        <w:rPr>
          <w:noProof/>
        </w:rPr>
      </w:pPr>
    </w:p>
    <w:p w:rsidR="00377A7C" w:rsidRDefault="00377A7C" w:rsidP="00131CD4">
      <w:pPr>
        <w:rPr>
          <w:noProof/>
        </w:rPr>
      </w:pPr>
      <w:r>
        <w:rPr>
          <w:noProof/>
        </w:rPr>
        <w:t>Table of figures</w:t>
      </w:r>
    </w:p>
    <w:p w:rsidR="00377A7C" w:rsidRDefault="00EC45EF" w:rsidP="00131CD4">
      <w:fldSimple w:instr=" TOC \h \z \c &quot;Figure&quot; ">
        <w:r w:rsidR="00A56BB5">
          <w:rPr>
            <w:b/>
            <w:bCs/>
            <w:noProof/>
          </w:rPr>
          <w:t>No table of figures entries found.</w:t>
        </w:r>
      </w:fldSimple>
    </w:p>
    <w:p w:rsidR="00D14BC3" w:rsidRDefault="00D14BC3" w:rsidP="00131CD4"/>
    <w:p w:rsidR="00182010" w:rsidRDefault="00182010" w:rsidP="00131CD4">
      <w:r>
        <w:br w:type="page"/>
      </w:r>
    </w:p>
    <w:p w:rsidR="00377A7C" w:rsidRDefault="00377A7C" w:rsidP="00131CD4"/>
    <w:p w:rsidR="00294B93" w:rsidRPr="00294B93" w:rsidRDefault="00294B93" w:rsidP="00131CD4">
      <w:pPr>
        <w:pStyle w:val="Heading1"/>
        <w:numPr>
          <w:ilvl w:val="0"/>
          <w:numId w:val="4"/>
        </w:numPr>
      </w:pPr>
      <w:bookmarkStart w:id="0" w:name="_Toc495766335"/>
      <w:r w:rsidRPr="00267C5A">
        <w:t>Introduction</w:t>
      </w:r>
      <w:bookmarkEnd w:id="0"/>
    </w:p>
    <w:p w:rsidR="00294B93" w:rsidRPr="00267C5A" w:rsidRDefault="00294B93" w:rsidP="00131CD4">
      <w:pPr>
        <w:pStyle w:val="Heading2"/>
      </w:pPr>
      <w:bookmarkStart w:id="1" w:name="_Toc495766336"/>
      <w:r w:rsidRPr="00267C5A">
        <w:t>The need for TTE:</w:t>
      </w:r>
      <w:bookmarkEnd w:id="1"/>
    </w:p>
    <w:p w:rsidR="00294B93" w:rsidRDefault="00294B93" w:rsidP="00131CD4">
      <w:pPr>
        <w:pStyle w:val="Heading3"/>
      </w:pPr>
      <w:bookmarkStart w:id="2" w:name="_Toc495766337"/>
      <w:r>
        <w:t>NIOSH</w:t>
      </w:r>
      <w:bookmarkEnd w:id="2"/>
    </w:p>
    <w:p w:rsidR="0065269B" w:rsidRPr="0065269B" w:rsidRDefault="0065269B" w:rsidP="00131CD4"/>
    <w:p w:rsidR="00294B93" w:rsidRDefault="00294B93" w:rsidP="00131CD4">
      <w:pPr>
        <w:pStyle w:val="Heading3"/>
      </w:pPr>
      <w:bookmarkStart w:id="3" w:name="_Toc495766338"/>
      <w:r>
        <w:t>Robot, rescue, first responders…</w:t>
      </w:r>
      <w:bookmarkEnd w:id="3"/>
    </w:p>
    <w:p w:rsidR="00294B93" w:rsidRDefault="00294B93" w:rsidP="00131CD4">
      <w:pPr>
        <w:pStyle w:val="Heading3"/>
      </w:pPr>
      <w:bookmarkStart w:id="4" w:name="_Toc495766339"/>
      <w:r>
        <w:t>Manufacturers: Ultra (Rock Phone), Lockheed- Martin (</w:t>
      </w:r>
      <w:proofErr w:type="gramStart"/>
      <w:r>
        <w:t>),,</w:t>
      </w:r>
      <w:proofErr w:type="gramEnd"/>
      <w:r>
        <w:t>…</w:t>
      </w:r>
      <w:bookmarkEnd w:id="4"/>
    </w:p>
    <w:p w:rsidR="00294B93" w:rsidRDefault="00294B93" w:rsidP="00131CD4">
      <w:pPr>
        <w:pStyle w:val="Heading3"/>
      </w:pPr>
      <w:bookmarkStart w:id="5" w:name="_Toc495766340"/>
      <w:r>
        <w:t>Approaches:</w:t>
      </w:r>
      <w:bookmarkEnd w:id="5"/>
      <w:r>
        <w:t xml:space="preserve"> </w:t>
      </w:r>
    </w:p>
    <w:p w:rsidR="00294B93" w:rsidRDefault="00294B93" w:rsidP="00131CD4">
      <w:pPr>
        <w:pStyle w:val="ListParagraph"/>
        <w:numPr>
          <w:ilvl w:val="3"/>
          <w:numId w:val="2"/>
        </w:numPr>
        <w:bidi w:val="0"/>
      </w:pPr>
      <w:r>
        <w:t xml:space="preserve">E-field: </w:t>
      </w:r>
      <w:r w:rsidRPr="001B1A96">
        <w:t>https://www.cdc.gov/niosh/mining/researchprogram/contracts/contract_200-2008-26818.html</w:t>
      </w:r>
    </w:p>
    <w:p w:rsidR="00294B93" w:rsidRDefault="00294B93" w:rsidP="00131CD4">
      <w:pPr>
        <w:pStyle w:val="ListParagraph"/>
        <w:numPr>
          <w:ilvl w:val="3"/>
          <w:numId w:val="2"/>
        </w:numPr>
        <w:bidi w:val="0"/>
      </w:pPr>
      <w:r>
        <w:t>B-field</w:t>
      </w:r>
    </w:p>
    <w:p w:rsidR="00294B93" w:rsidRDefault="00294B93" w:rsidP="00131CD4">
      <w:pPr>
        <w:pStyle w:val="ListParagraph"/>
        <w:numPr>
          <w:ilvl w:val="3"/>
          <w:numId w:val="2"/>
        </w:numPr>
        <w:bidi w:val="0"/>
      </w:pPr>
      <w:proofErr w:type="spellStart"/>
      <w:r>
        <w:t>Alertek</w:t>
      </w:r>
      <w:proofErr w:type="spellEnd"/>
      <w:r>
        <w:t xml:space="preserve">, Lockheed, </w:t>
      </w:r>
      <w:proofErr w:type="spellStart"/>
      <w:r>
        <w:t>Stolar</w:t>
      </w:r>
      <w:proofErr w:type="spellEnd"/>
      <w:r>
        <w:t>, E-spectrum, Ultra</w:t>
      </w:r>
    </w:p>
    <w:p w:rsidR="00294B93" w:rsidRDefault="00294B93" w:rsidP="00131CD4">
      <w:pPr>
        <w:pStyle w:val="Heading2"/>
      </w:pPr>
      <w:bookmarkStart w:id="6" w:name="_Toc495766341"/>
      <w:r>
        <w:t>Electromagnetic analysis of VLF band</w:t>
      </w:r>
      <w:bookmarkEnd w:id="6"/>
    </w:p>
    <w:p w:rsidR="00294B93" w:rsidRDefault="00294B93" w:rsidP="00131CD4">
      <w:pPr>
        <w:pStyle w:val="Heading2"/>
      </w:pPr>
      <w:bookmarkStart w:id="7" w:name="_Toc495766342"/>
      <w:r>
        <w:t>Magnetic devices- Coils</w:t>
      </w:r>
      <w:bookmarkEnd w:id="7"/>
    </w:p>
    <w:p w:rsidR="00294B93" w:rsidRDefault="00294B93" w:rsidP="00131CD4">
      <w:pPr>
        <w:pStyle w:val="Heading2"/>
      </w:pPr>
      <w:bookmarkStart w:id="8" w:name="_Toc495766343"/>
      <w:r>
        <w:t>Channel model: Brazil figure 14</w:t>
      </w:r>
      <w:bookmarkEnd w:id="8"/>
    </w:p>
    <w:p w:rsidR="00294B93" w:rsidRDefault="00294B93" w:rsidP="00131CD4">
      <w:pPr>
        <w:pStyle w:val="Heading2"/>
      </w:pPr>
      <w:bookmarkStart w:id="9" w:name="_Toc495766344"/>
      <w:r>
        <w:t>The choice of OFDM</w:t>
      </w:r>
      <w:bookmarkEnd w:id="9"/>
    </w:p>
    <w:p w:rsidR="00294B93" w:rsidRDefault="00294B93" w:rsidP="00131CD4">
      <w:pPr>
        <w:pStyle w:val="Heading3"/>
      </w:pPr>
      <w:bookmarkStart w:id="10" w:name="_Toc495766345"/>
      <w:r>
        <w:t xml:space="preserve">Analog or FSK </w:t>
      </w:r>
      <w:proofErr w:type="gramStart"/>
      <w:r>
        <w:t>( Brazil</w:t>
      </w:r>
      <w:proofErr w:type="gramEnd"/>
      <w:r>
        <w:t>, p. 166)</w:t>
      </w:r>
      <w:bookmarkEnd w:id="10"/>
    </w:p>
    <w:p w:rsidR="00294B93" w:rsidRDefault="00294B93" w:rsidP="00131CD4">
      <w:pPr>
        <w:pStyle w:val="Heading3"/>
      </w:pPr>
      <w:bookmarkStart w:id="11" w:name="_Toc495766346"/>
      <w:r>
        <w:t>MSK (Brazil [2])</w:t>
      </w:r>
      <w:bookmarkEnd w:id="11"/>
    </w:p>
    <w:p w:rsidR="00294B93" w:rsidRPr="00371F89" w:rsidRDefault="00294B93" w:rsidP="00131CD4">
      <w:pPr>
        <w:pStyle w:val="Heading3"/>
      </w:pPr>
      <w:r>
        <w:t xml:space="preserve"> </w:t>
      </w:r>
      <w:bookmarkStart w:id="12" w:name="_Toc495766347"/>
      <w:r>
        <w:t xml:space="preserve">impulsive </w:t>
      </w:r>
      <w:r w:rsidRPr="00371F89">
        <w:t>noise (Brazil); frequency selective?</w:t>
      </w:r>
      <w:bookmarkEnd w:id="12"/>
    </w:p>
    <w:p w:rsidR="00294B93" w:rsidRDefault="00294B93" w:rsidP="00131CD4">
      <w:pPr>
        <w:pStyle w:val="Heading3"/>
      </w:pPr>
      <w:bookmarkStart w:id="13" w:name="_Toc495766348"/>
      <w:r>
        <w:t>No good model. (Brazil p.170 left)</w:t>
      </w:r>
      <w:bookmarkEnd w:id="13"/>
    </w:p>
    <w:p w:rsidR="00294B93" w:rsidRDefault="00294B93" w:rsidP="00131CD4">
      <w:pPr>
        <w:pStyle w:val="Heading3"/>
      </w:pPr>
      <w:bookmarkStart w:id="14" w:name="_Toc495766349"/>
      <w:r>
        <w:t xml:space="preserve">OFDM is flexible both on </w:t>
      </w:r>
      <w:proofErr w:type="spellStart"/>
      <w:r>
        <w:t>Tx</w:t>
      </w:r>
      <w:proofErr w:type="spellEnd"/>
      <w:r>
        <w:t xml:space="preserve"> and on Rx</w:t>
      </w:r>
      <w:bookmarkEnd w:id="14"/>
    </w:p>
    <w:p w:rsidR="00294B93" w:rsidRDefault="00294B93" w:rsidP="00131CD4">
      <w:pPr>
        <w:pStyle w:val="Heading3"/>
      </w:pPr>
      <w:bookmarkStart w:id="15" w:name="_Toc495766350"/>
      <w:r>
        <w:t>CSIT is of advantage</w:t>
      </w:r>
      <w:bookmarkEnd w:id="15"/>
    </w:p>
    <w:p w:rsidR="00182010" w:rsidRDefault="00182010" w:rsidP="00131CD4">
      <w:pPr>
        <w:rPr>
          <w:rFonts w:asciiTheme="minorHAnsi" w:hAnsiTheme="minorHAnsi" w:cstheme="minorBidi"/>
          <w:sz w:val="22"/>
          <w:szCs w:val="22"/>
          <w:lang w:bidi="he-IL"/>
        </w:rPr>
      </w:pPr>
      <w:r>
        <w:br w:type="page"/>
      </w:r>
    </w:p>
    <w:p w:rsidR="009D125A" w:rsidRPr="009D125A" w:rsidRDefault="00084676" w:rsidP="00131CD4">
      <w:pPr>
        <w:pStyle w:val="Heading1"/>
      </w:pPr>
      <w:r>
        <w:lastRenderedPageBreak/>
        <w:t>System, Magnetic and analog devices</w:t>
      </w:r>
    </w:p>
    <w:p w:rsidR="009D125A" w:rsidRPr="009D125A" w:rsidRDefault="009D125A" w:rsidP="00131CD4">
      <w:pPr>
        <w:pStyle w:val="Heading2"/>
      </w:pPr>
      <w:bookmarkStart w:id="16" w:name="_Toc495758961"/>
      <w:bookmarkStart w:id="17" w:name="_Toc495759040"/>
      <w:bookmarkStart w:id="18" w:name="_Toc495759119"/>
      <w:bookmarkStart w:id="19" w:name="_Toc495759198"/>
      <w:bookmarkStart w:id="20" w:name="_Toc495759277"/>
      <w:bookmarkStart w:id="21" w:name="_Toc495759373"/>
      <w:bookmarkStart w:id="22" w:name="_Toc495760279"/>
      <w:bookmarkStart w:id="23" w:name="_Toc495760686"/>
      <w:bookmarkStart w:id="24" w:name="_Toc495760768"/>
      <w:bookmarkStart w:id="25" w:name="_Toc495766352"/>
      <w:bookmarkEnd w:id="16"/>
      <w:bookmarkEnd w:id="17"/>
      <w:bookmarkEnd w:id="18"/>
      <w:bookmarkEnd w:id="19"/>
      <w:bookmarkEnd w:id="20"/>
      <w:bookmarkEnd w:id="21"/>
      <w:bookmarkEnd w:id="22"/>
      <w:bookmarkEnd w:id="23"/>
      <w:bookmarkEnd w:id="24"/>
      <w:bookmarkEnd w:id="25"/>
    </w:p>
    <w:p w:rsidR="009D125A" w:rsidRPr="009D125A" w:rsidRDefault="009D125A" w:rsidP="00131CD4">
      <w:pPr>
        <w:pStyle w:val="Heading2"/>
      </w:pPr>
      <w:bookmarkStart w:id="26" w:name="_Toc495758962"/>
      <w:bookmarkStart w:id="27" w:name="_Toc495759041"/>
      <w:bookmarkStart w:id="28" w:name="_Toc495759120"/>
      <w:bookmarkStart w:id="29" w:name="_Toc495759199"/>
      <w:bookmarkStart w:id="30" w:name="_Toc495759278"/>
      <w:bookmarkStart w:id="31" w:name="_Toc495759374"/>
      <w:bookmarkStart w:id="32" w:name="_Toc495760280"/>
      <w:bookmarkStart w:id="33" w:name="_Toc495760687"/>
      <w:bookmarkStart w:id="34" w:name="_Toc495760769"/>
      <w:bookmarkStart w:id="35" w:name="_Toc495766353"/>
      <w:bookmarkEnd w:id="26"/>
      <w:bookmarkEnd w:id="27"/>
      <w:bookmarkEnd w:id="28"/>
      <w:bookmarkEnd w:id="29"/>
      <w:bookmarkEnd w:id="30"/>
      <w:bookmarkEnd w:id="31"/>
      <w:bookmarkEnd w:id="32"/>
      <w:bookmarkEnd w:id="33"/>
      <w:bookmarkEnd w:id="34"/>
      <w:bookmarkEnd w:id="35"/>
    </w:p>
    <w:p w:rsidR="009D125A" w:rsidRPr="009D125A" w:rsidRDefault="009D125A" w:rsidP="00131CD4">
      <w:pPr>
        <w:pStyle w:val="Heading2"/>
      </w:pPr>
      <w:bookmarkStart w:id="36" w:name="_Toc495758963"/>
      <w:bookmarkStart w:id="37" w:name="_Toc495759042"/>
      <w:bookmarkStart w:id="38" w:name="_Toc495759121"/>
      <w:bookmarkStart w:id="39" w:name="_Toc495759200"/>
      <w:bookmarkStart w:id="40" w:name="_Toc495759279"/>
      <w:bookmarkStart w:id="41" w:name="_Toc495759375"/>
      <w:bookmarkStart w:id="42" w:name="_Toc495760281"/>
      <w:bookmarkStart w:id="43" w:name="_Toc495760688"/>
      <w:bookmarkStart w:id="44" w:name="_Toc495760770"/>
      <w:bookmarkStart w:id="45" w:name="_Toc495766354"/>
      <w:bookmarkEnd w:id="36"/>
      <w:bookmarkEnd w:id="37"/>
      <w:bookmarkEnd w:id="38"/>
      <w:bookmarkEnd w:id="39"/>
      <w:bookmarkEnd w:id="40"/>
      <w:bookmarkEnd w:id="41"/>
      <w:bookmarkEnd w:id="42"/>
      <w:bookmarkEnd w:id="43"/>
      <w:bookmarkEnd w:id="44"/>
      <w:bookmarkEnd w:id="45"/>
    </w:p>
    <w:p w:rsidR="009D125A" w:rsidRPr="009D125A" w:rsidRDefault="009D125A" w:rsidP="00131CD4">
      <w:pPr>
        <w:pStyle w:val="Heading2"/>
      </w:pPr>
      <w:bookmarkStart w:id="46" w:name="_Toc495758964"/>
      <w:bookmarkStart w:id="47" w:name="_Toc495759043"/>
      <w:bookmarkStart w:id="48" w:name="_Toc495759122"/>
      <w:bookmarkStart w:id="49" w:name="_Toc495759201"/>
      <w:bookmarkStart w:id="50" w:name="_Toc495759280"/>
      <w:bookmarkStart w:id="51" w:name="_Toc495759376"/>
      <w:bookmarkStart w:id="52" w:name="_Toc495760282"/>
      <w:bookmarkStart w:id="53" w:name="_Toc495760689"/>
      <w:bookmarkStart w:id="54" w:name="_Toc495760771"/>
      <w:bookmarkStart w:id="55" w:name="_Toc495766355"/>
      <w:bookmarkEnd w:id="46"/>
      <w:bookmarkEnd w:id="47"/>
      <w:bookmarkEnd w:id="48"/>
      <w:bookmarkEnd w:id="49"/>
      <w:bookmarkEnd w:id="50"/>
      <w:bookmarkEnd w:id="51"/>
      <w:bookmarkEnd w:id="52"/>
      <w:bookmarkEnd w:id="53"/>
      <w:bookmarkEnd w:id="54"/>
      <w:bookmarkEnd w:id="55"/>
    </w:p>
    <w:p w:rsidR="009D125A" w:rsidRPr="009D125A" w:rsidRDefault="009D125A" w:rsidP="00131CD4">
      <w:pPr>
        <w:pStyle w:val="Heading2"/>
      </w:pPr>
      <w:bookmarkStart w:id="56" w:name="_Toc495758965"/>
      <w:bookmarkStart w:id="57" w:name="_Toc495759044"/>
      <w:bookmarkStart w:id="58" w:name="_Toc495759123"/>
      <w:bookmarkStart w:id="59" w:name="_Toc495759202"/>
      <w:bookmarkStart w:id="60" w:name="_Toc495759281"/>
      <w:bookmarkStart w:id="61" w:name="_Toc495759377"/>
      <w:bookmarkStart w:id="62" w:name="_Toc495760283"/>
      <w:bookmarkStart w:id="63" w:name="_Toc495760690"/>
      <w:bookmarkStart w:id="64" w:name="_Toc495760772"/>
      <w:bookmarkStart w:id="65" w:name="_Toc495766356"/>
      <w:bookmarkEnd w:id="56"/>
      <w:bookmarkEnd w:id="57"/>
      <w:bookmarkEnd w:id="58"/>
      <w:bookmarkEnd w:id="59"/>
      <w:bookmarkEnd w:id="60"/>
      <w:bookmarkEnd w:id="61"/>
      <w:bookmarkEnd w:id="62"/>
      <w:bookmarkEnd w:id="63"/>
      <w:bookmarkEnd w:id="64"/>
      <w:bookmarkEnd w:id="65"/>
    </w:p>
    <w:p w:rsidR="00294B93" w:rsidRDefault="00294B93" w:rsidP="00131CD4">
      <w:pPr>
        <w:pStyle w:val="Heading2"/>
      </w:pPr>
      <w:bookmarkStart w:id="66" w:name="_Toc495766357"/>
      <w:r>
        <w:t>System requirements</w:t>
      </w:r>
      <w:bookmarkEnd w:id="66"/>
    </w:p>
    <w:p w:rsidR="00294B93" w:rsidRDefault="00294B93" w:rsidP="00131CD4">
      <w:pPr>
        <w:pStyle w:val="Heading3"/>
      </w:pPr>
      <w:bookmarkStart w:id="67" w:name="_Toc495766358"/>
      <w:r>
        <w:t>Throughput</w:t>
      </w:r>
      <w:bookmarkEnd w:id="67"/>
    </w:p>
    <w:p w:rsidR="00294B93" w:rsidRDefault="00294B93" w:rsidP="00131CD4">
      <w:pPr>
        <w:pStyle w:val="Heading3"/>
      </w:pPr>
      <w:bookmarkStart w:id="68" w:name="_Toc495766359"/>
      <w:r>
        <w:t>Range</w:t>
      </w:r>
      <w:bookmarkEnd w:id="68"/>
    </w:p>
    <w:p w:rsidR="00294B93" w:rsidRDefault="00294B93" w:rsidP="00131CD4">
      <w:pPr>
        <w:pStyle w:val="Heading3"/>
      </w:pPr>
      <w:bookmarkStart w:id="69" w:name="_Toc495766360"/>
      <w:r>
        <w:t>Antenna</w:t>
      </w:r>
      <w:bookmarkEnd w:id="69"/>
      <w:r>
        <w:t xml:space="preserve"> </w:t>
      </w:r>
    </w:p>
    <w:p w:rsidR="00294B93" w:rsidRDefault="00294B93" w:rsidP="00131CD4">
      <w:pPr>
        <w:pStyle w:val="Heading3"/>
      </w:pPr>
      <w:bookmarkStart w:id="70" w:name="_Toc495766361"/>
      <w:r>
        <w:t>Frequency domain characteristics</w:t>
      </w:r>
      <w:bookmarkEnd w:id="70"/>
    </w:p>
    <w:p w:rsidR="00294B93" w:rsidRDefault="00294B93" w:rsidP="00131CD4">
      <w:pPr>
        <w:pStyle w:val="Heading3"/>
      </w:pPr>
      <w:bookmarkStart w:id="71" w:name="_Toc495766362"/>
      <w:r>
        <w:t>Direction sensitivity</w:t>
      </w:r>
      <w:bookmarkEnd w:id="71"/>
    </w:p>
    <w:p w:rsidR="00294B93" w:rsidRDefault="00294B93" w:rsidP="00131CD4">
      <w:pPr>
        <w:pStyle w:val="Heading2"/>
      </w:pPr>
      <w:bookmarkStart w:id="72" w:name="_Toc495766363"/>
      <w:r>
        <w:t>SIMO 1x3</w:t>
      </w:r>
      <w:bookmarkEnd w:id="72"/>
    </w:p>
    <w:p w:rsidR="00294B93" w:rsidRDefault="00294B93" w:rsidP="00131CD4">
      <w:pPr>
        <w:pStyle w:val="Heading3"/>
      </w:pPr>
      <w:bookmarkStart w:id="73" w:name="_Toc495766364"/>
      <w:r>
        <w:t>Ordinary use of SIMO: small scale fading</w:t>
      </w:r>
      <w:bookmarkEnd w:id="73"/>
    </w:p>
    <w:p w:rsidR="00294B93" w:rsidRDefault="00294B93" w:rsidP="00131CD4">
      <w:pPr>
        <w:pStyle w:val="Heading3"/>
      </w:pPr>
      <w:bookmarkStart w:id="74" w:name="_Toc495766365"/>
      <w:r>
        <w:t>Proposed use of SIMO: Large scale fading</w:t>
      </w:r>
      <w:bookmarkEnd w:id="74"/>
    </w:p>
    <w:p w:rsidR="00294B93" w:rsidRDefault="00294B93" w:rsidP="00131CD4">
      <w:pPr>
        <w:pStyle w:val="Heading2"/>
      </w:pPr>
      <w:bookmarkStart w:id="75" w:name="_Toc495766366"/>
      <w:r>
        <w:t>SDR concept</w:t>
      </w:r>
      <w:bookmarkEnd w:id="75"/>
    </w:p>
    <w:p w:rsidR="00294B93" w:rsidRDefault="00294B93" w:rsidP="00131CD4">
      <w:pPr>
        <w:pStyle w:val="Heading2"/>
      </w:pPr>
      <w:bookmarkStart w:id="76" w:name="_Toc495766367"/>
      <w:r>
        <w:t>Magnetic devices</w:t>
      </w:r>
      <w:bookmarkEnd w:id="76"/>
    </w:p>
    <w:p w:rsidR="00294B93" w:rsidRDefault="00294B93" w:rsidP="00131CD4">
      <w:pPr>
        <w:pStyle w:val="Heading3"/>
      </w:pPr>
      <w:bookmarkStart w:id="77" w:name="_Toc495766368"/>
      <w:proofErr w:type="spellStart"/>
      <w:r>
        <w:t>Tx</w:t>
      </w:r>
      <w:bookmarkEnd w:id="77"/>
      <w:proofErr w:type="spellEnd"/>
    </w:p>
    <w:p w:rsidR="00294B93" w:rsidRDefault="00294B93" w:rsidP="00131CD4">
      <w:pPr>
        <w:pStyle w:val="Heading3"/>
      </w:pPr>
      <w:bookmarkStart w:id="78" w:name="_Toc495766369"/>
      <w:r>
        <w:t>Rx</w:t>
      </w:r>
      <w:bookmarkEnd w:id="78"/>
    </w:p>
    <w:p w:rsidR="00294B93" w:rsidRDefault="00294B93" w:rsidP="00131CD4">
      <w:pPr>
        <w:pStyle w:val="Heading2"/>
      </w:pPr>
      <w:bookmarkStart w:id="79" w:name="_Toc495766370"/>
      <w:r>
        <w:t>Analog devices</w:t>
      </w:r>
      <w:bookmarkEnd w:id="79"/>
    </w:p>
    <w:p w:rsidR="00294B93" w:rsidRDefault="00294B93" w:rsidP="00131CD4">
      <w:pPr>
        <w:pStyle w:val="Heading3"/>
      </w:pPr>
      <w:bookmarkStart w:id="80" w:name="_Toc495766371"/>
      <w:r>
        <w:t>D/A</w:t>
      </w:r>
      <w:bookmarkEnd w:id="80"/>
    </w:p>
    <w:p w:rsidR="00294B93" w:rsidRDefault="00294B93" w:rsidP="00131CD4">
      <w:pPr>
        <w:pStyle w:val="Heading3"/>
      </w:pPr>
      <w:bookmarkStart w:id="81" w:name="_Toc495766372"/>
      <w:r>
        <w:lastRenderedPageBreak/>
        <w:t>A/D</w:t>
      </w:r>
      <w:bookmarkEnd w:id="81"/>
    </w:p>
    <w:p w:rsidR="00294B93" w:rsidRDefault="00294B93" w:rsidP="00131CD4">
      <w:pPr>
        <w:pStyle w:val="Heading3"/>
      </w:pPr>
      <w:bookmarkStart w:id="82" w:name="_Toc495766373"/>
      <w:r>
        <w:t>Reconstruction &amp; Anti-aliasing filters (Maxim)</w:t>
      </w:r>
      <w:bookmarkEnd w:id="82"/>
    </w:p>
    <w:p w:rsidR="00294B93" w:rsidRDefault="00294B93" w:rsidP="00131CD4">
      <w:pPr>
        <w:pStyle w:val="Heading2"/>
      </w:pPr>
      <w:bookmarkStart w:id="83" w:name="_Toc495766374"/>
      <w:r>
        <w:t>Link budget</w:t>
      </w:r>
      <w:bookmarkEnd w:id="83"/>
    </w:p>
    <w:p w:rsidR="00294B93" w:rsidRDefault="00294B93" w:rsidP="00131CD4">
      <w:pPr>
        <w:pStyle w:val="Heading3"/>
      </w:pPr>
      <w:bookmarkStart w:id="84" w:name="_Toc495766375"/>
      <w:r>
        <w:t>Calculation</w:t>
      </w:r>
      <w:bookmarkEnd w:id="84"/>
    </w:p>
    <w:p w:rsidR="00294B93" w:rsidRDefault="00294B93" w:rsidP="00131CD4">
      <w:pPr>
        <w:pStyle w:val="Heading3"/>
      </w:pPr>
      <w:bookmarkStart w:id="85" w:name="_Toc495766376"/>
      <w:r>
        <w:t>Simulation</w:t>
      </w:r>
      <w:bookmarkEnd w:id="85"/>
    </w:p>
    <w:p w:rsidR="00182010" w:rsidRDefault="00182010" w:rsidP="00131CD4">
      <w:pPr>
        <w:rPr>
          <w:rFonts w:asciiTheme="minorHAnsi" w:hAnsiTheme="minorHAnsi" w:cstheme="minorBidi"/>
          <w:sz w:val="22"/>
          <w:szCs w:val="22"/>
          <w:lang w:bidi="he-IL"/>
        </w:rPr>
      </w:pPr>
      <w:r>
        <w:br w:type="page"/>
      </w:r>
    </w:p>
    <w:p w:rsidR="009D125A" w:rsidRPr="009D125A" w:rsidRDefault="00A56BB5" w:rsidP="00131CD4">
      <w:pPr>
        <w:pStyle w:val="Heading1"/>
      </w:pPr>
      <w:bookmarkStart w:id="86" w:name="_Toc495766377"/>
      <w:r>
        <w:lastRenderedPageBreak/>
        <w:t>OFDM - General</w:t>
      </w:r>
      <w:bookmarkEnd w:id="86"/>
    </w:p>
    <w:p w:rsidR="00294B93" w:rsidRDefault="00294B93" w:rsidP="00131CD4">
      <w:pPr>
        <w:pStyle w:val="Heading2"/>
      </w:pPr>
      <w:r>
        <w:t xml:space="preserve"> </w:t>
      </w:r>
      <w:bookmarkStart w:id="87" w:name="_Toc495766378"/>
      <w:r w:rsidR="006636F7">
        <w:t xml:space="preserve">Need: </w:t>
      </w:r>
      <w:r>
        <w:t xml:space="preserve">Rx &amp; </w:t>
      </w:r>
      <w:proofErr w:type="spellStart"/>
      <w:r>
        <w:t>Tx</w:t>
      </w:r>
      <w:proofErr w:type="spellEnd"/>
      <w:r>
        <w:t xml:space="preserve"> Selectivity</w:t>
      </w:r>
      <w:bookmarkEnd w:id="87"/>
    </w:p>
    <w:p w:rsidR="006636F7" w:rsidRPr="006636F7" w:rsidRDefault="006636F7" w:rsidP="00131CD4">
      <w:r>
        <w:t xml:space="preserve">Along the years, communication systems have been challenged to provide higher data rates, to operate in increasingly difficult channel mediums and in increasingly densely occupied spectrum. </w:t>
      </w:r>
      <w:r w:rsidR="00A84C99">
        <w:t xml:space="preserve">The NLOS channels, in particular, confronted the communication system with highly frequency selective channels. </w:t>
      </w:r>
      <w:r w:rsidR="00D904DB">
        <w:t xml:space="preserve">All </w:t>
      </w:r>
      <w:r w:rsidR="00A84C99">
        <w:t>of the above created the need</w:t>
      </w:r>
      <w:r w:rsidR="00D904DB">
        <w:t xml:space="preserve"> to provide waveforms with inherent frequency flexibility allowing both </w:t>
      </w:r>
      <w:proofErr w:type="spellStart"/>
      <w:r w:rsidR="00D904DB">
        <w:t>Tx</w:t>
      </w:r>
      <w:proofErr w:type="spellEnd"/>
      <w:r w:rsidR="00D904DB">
        <w:t xml:space="preserve"> and Rx chain to process the signal in frequency selective manner.</w:t>
      </w:r>
      <w:r w:rsidR="00A84C99">
        <w:t xml:space="preserve"> The traditional single-carrier technology </w:t>
      </w:r>
      <w:r w:rsidR="003730DD">
        <w:t>did come up with means of dealing with these impairments</w:t>
      </w:r>
      <w:r w:rsidR="00E2241F">
        <w:t>, with equalizers for</w:t>
      </w:r>
      <w:r w:rsidR="001E402F">
        <w:t>a</w:t>
      </w:r>
      <w:r w:rsidR="003730DD">
        <w:t xml:space="preserve"> example, but this ability was limited</w:t>
      </w:r>
      <w:r w:rsidR="00E2241F">
        <w:t xml:space="preserve"> to moderately selective channels </w:t>
      </w:r>
      <w:r w:rsidR="003730DD">
        <w:t>and frequently did more harm than good</w:t>
      </w:r>
    </w:p>
    <w:p w:rsidR="00294B93" w:rsidRDefault="00294B93" w:rsidP="00131CD4">
      <w:pPr>
        <w:pStyle w:val="Heading2"/>
      </w:pPr>
      <w:bookmarkStart w:id="88" w:name="_Toc495766379"/>
      <w:r>
        <w:t>Evolution</w:t>
      </w:r>
      <w:r w:rsidR="004E1D07">
        <w:t xml:space="preserve"> of OFDM</w:t>
      </w:r>
      <w:bookmarkEnd w:id="88"/>
    </w:p>
    <w:p w:rsidR="00F94570" w:rsidRDefault="00F94570" w:rsidP="00131CD4">
      <w:r>
        <w:t>OFDM and its ancestors are based on simultaneous transmission instead of serial transmission. A single carrier signal can be expressed as follows:</w:t>
      </w:r>
    </w:p>
    <w:p w:rsidR="00F94570" w:rsidRDefault="00A05302" w:rsidP="00131CD4">
      <w:r w:rsidRPr="00F94570">
        <w:rPr>
          <w:position w:val="-28"/>
        </w:rPr>
        <w:object w:dxaOrig="2620" w:dyaOrig="680">
          <v:shape id="_x0000_i1025" type="#_x0000_t75" style="width:192pt;height:49.5pt" o:ole="">
            <v:imagedata r:id="rId8" o:title=""/>
          </v:shape>
          <o:OLEObject Type="Embed" ProgID="Equation.DSMT4" ShapeID="_x0000_i1025" DrawAspect="Content" ObjectID="_1569511260" r:id="rId9"/>
        </w:object>
      </w:r>
    </w:p>
    <w:p w:rsidR="00F94570" w:rsidRPr="00131CD4" w:rsidRDefault="00F94570" w:rsidP="00131CD4">
      <w:r w:rsidRPr="00131CD4">
        <w:t xml:space="preserve">Where </w:t>
      </w:r>
      <w:r w:rsidRPr="00131CD4">
        <w:object w:dxaOrig="460" w:dyaOrig="320">
          <v:shape id="_x0000_i1026" type="#_x0000_t75" style="width:32.25pt;height:22.5pt" o:ole="">
            <v:imagedata r:id="rId10" o:title=""/>
          </v:shape>
          <o:OLEObject Type="Embed" ProgID="Equation.DSMT4" ShapeID="_x0000_i1026" DrawAspect="Content" ObjectID="_1569511261" r:id="rId11"/>
        </w:object>
      </w:r>
      <w:r w:rsidRPr="00131CD4">
        <w:t xml:space="preserve"> is the pulse shaping function (usually belonging to the Raised cosine family),</w:t>
      </w:r>
      <w:r w:rsidR="00131CD4">
        <w:t xml:space="preserve"> </w:t>
      </w:r>
      <w:r w:rsidR="00131CD4" w:rsidRPr="00131CD4">
        <w:rPr>
          <w:position w:val="-12"/>
        </w:rPr>
        <w:object w:dxaOrig="300" w:dyaOrig="360">
          <v:shape id="_x0000_i1027" type="#_x0000_t75" style="width:15pt;height:18pt" o:ole="">
            <v:imagedata r:id="rId12" o:title=""/>
          </v:shape>
          <o:OLEObject Type="Embed" ProgID="Equation.DSMT4" ShapeID="_x0000_i1027" DrawAspect="Content" ObjectID="_1569511262" r:id="rId13"/>
        </w:object>
      </w:r>
      <w:r w:rsidR="00131CD4">
        <w:t xml:space="preserve">  i</w:t>
      </w:r>
      <w:r w:rsidRPr="00131CD4">
        <w:t xml:space="preserve">s the </w:t>
      </w:r>
      <w:proofErr w:type="spellStart"/>
      <w:r w:rsidRPr="00131CD4">
        <w:t>n’th</w:t>
      </w:r>
      <w:proofErr w:type="spellEnd"/>
      <w:r w:rsidRPr="00131CD4">
        <w:t xml:space="preserve"> data symbol</w:t>
      </w:r>
      <w:r w:rsidR="005E197A" w:rsidRPr="00131CD4">
        <w:t xml:space="preserve">, and </w:t>
      </w:r>
      <w:r w:rsidR="00131CD4" w:rsidRPr="00131CD4">
        <w:rPr>
          <w:position w:val="-14"/>
        </w:rPr>
        <w:object w:dxaOrig="540" w:dyaOrig="380">
          <v:shape id="_x0000_i1028" type="#_x0000_t75" style="width:27pt;height:18.75pt" o:ole="">
            <v:imagedata r:id="rId14" o:title=""/>
          </v:shape>
          <o:OLEObject Type="Embed" ProgID="Equation.DSMT4" ShapeID="_x0000_i1028" DrawAspect="Content" ObjectID="_1569511263" r:id="rId15"/>
        </w:object>
      </w:r>
      <w:r w:rsidR="005E197A" w:rsidRPr="00131CD4">
        <w:t xml:space="preserve"> is the symbol time.</w:t>
      </w:r>
      <w:r w:rsidR="00D40591" w:rsidRPr="00131CD4">
        <w:t xml:space="preserve"> The separation between the consecutive symbols is in the time domain, and the pulse shaping function is such that ena</w:t>
      </w:r>
      <w:r w:rsidR="00A05302" w:rsidRPr="00131CD4">
        <w:t>b</w:t>
      </w:r>
      <w:r w:rsidR="00D40591" w:rsidRPr="00131CD4">
        <w:t xml:space="preserve">les the extraction </w:t>
      </w:r>
      <w:r w:rsidR="00A05302" w:rsidRPr="00131CD4">
        <w:t>of a given symbol form its predecessor</w:t>
      </w:r>
      <w:r w:rsidR="00131CD4" w:rsidRPr="00131CD4">
        <w:t>s and</w:t>
      </w:r>
      <w:r w:rsidR="00A05302" w:rsidRPr="00131CD4">
        <w:t xml:space="preserve"> follower</w:t>
      </w:r>
      <w:r w:rsidR="00131CD4" w:rsidRPr="00131CD4">
        <w:t>s</w:t>
      </w:r>
      <w:r w:rsidR="00A05302" w:rsidRPr="00131CD4">
        <w:t>.</w:t>
      </w:r>
    </w:p>
    <w:p w:rsidR="00F94570" w:rsidRPr="00131CD4" w:rsidRDefault="00F94570" w:rsidP="00131CD4">
      <w:r w:rsidRPr="00131CD4">
        <w:t>A multicarrier waveform is expressed as follows:</w:t>
      </w:r>
    </w:p>
    <w:p w:rsidR="00F94570" w:rsidRDefault="00A05302" w:rsidP="00131CD4">
      <w:r w:rsidRPr="00F94570">
        <w:rPr>
          <w:position w:val="-28"/>
        </w:rPr>
        <w:object w:dxaOrig="2940" w:dyaOrig="680">
          <v:shape id="_x0000_i1029" type="#_x0000_t75" style="width:3in;height:49.5pt" o:ole="">
            <v:imagedata r:id="rId16" o:title=""/>
          </v:shape>
          <o:OLEObject Type="Embed" ProgID="Equation.DSMT4" ShapeID="_x0000_i1029" DrawAspect="Content" ObjectID="_1569511264" r:id="rId17"/>
        </w:object>
      </w:r>
    </w:p>
    <w:p w:rsidR="00F94570" w:rsidRDefault="00F94570" w:rsidP="00131CD4">
      <w:r>
        <w:lastRenderedPageBreak/>
        <w:t xml:space="preserve">Where </w:t>
      </w:r>
      <w:r w:rsidRPr="00FB0CB7">
        <w:rPr>
          <w:position w:val="-12"/>
        </w:rPr>
        <w:object w:dxaOrig="560" w:dyaOrig="360">
          <v:shape id="_x0000_i1030" type="#_x0000_t75" style="width:27.75pt;height:18pt" o:ole="">
            <v:imagedata r:id="rId18" o:title=""/>
          </v:shape>
          <o:OLEObject Type="Embed" ProgID="Equation.DSMT4" ShapeID="_x0000_i1030" DrawAspect="Content" ObjectID="_1569511265" r:id="rId19"/>
        </w:object>
      </w:r>
      <w:r>
        <w:t xml:space="preserve"> are called the “</w:t>
      </w:r>
      <w:r w:rsidR="00131CD4">
        <w:t>sub-</w:t>
      </w:r>
      <w:r>
        <w:t xml:space="preserve">carrier” functions </w:t>
      </w:r>
      <w:r w:rsidR="005E197A">
        <w:t xml:space="preserve">and </w:t>
      </w:r>
      <w:r w:rsidR="005E197A" w:rsidRPr="00FB0CB7">
        <w:rPr>
          <w:position w:val="-12"/>
        </w:rPr>
        <w:object w:dxaOrig="300" w:dyaOrig="360">
          <v:shape id="_x0000_i1031" type="#_x0000_t75" style="width:20.25pt;height:24pt" o:ole="">
            <v:imagedata r:id="rId20" o:title=""/>
          </v:shape>
          <o:OLEObject Type="Embed" ProgID="Equation.DSMT4" ShapeID="_x0000_i1031" DrawAspect="Content" ObjectID="_1569511266" r:id="rId21"/>
        </w:object>
      </w:r>
      <w:r w:rsidR="005E197A">
        <w:t xml:space="preserve">are the data symbols, and </w:t>
      </w:r>
      <w:r w:rsidR="00131CD4" w:rsidRPr="00131CD4">
        <w:rPr>
          <w:position w:val="-12"/>
        </w:rPr>
        <w:object w:dxaOrig="480" w:dyaOrig="360">
          <v:shape id="_x0000_i1032" type="#_x0000_t75" style="width:24pt;height:18pt" o:ole="">
            <v:imagedata r:id="rId22" o:title=""/>
          </v:shape>
          <o:OLEObject Type="Embed" ProgID="Equation.DSMT4" ShapeID="_x0000_i1032" DrawAspect="Content" ObjectID="_1569511267" r:id="rId23"/>
        </w:object>
      </w:r>
      <w:r w:rsidR="005E197A">
        <w:t xml:space="preserve"> is again the symbol time.</w:t>
      </w:r>
      <w:r w:rsidR="00A05302">
        <w:t xml:space="preserve"> Here, the separation is achieved in the frequency domain</w:t>
      </w:r>
    </w:p>
    <w:p w:rsidR="00D40591" w:rsidRDefault="00D40591" w:rsidP="00131CD4">
      <w:r>
        <w:t xml:space="preserve">Naturally, in order to transmit the same amount of data </w:t>
      </w:r>
      <w:r w:rsidR="00A05302">
        <w:t>symbols;</w:t>
      </w:r>
    </w:p>
    <w:p w:rsidR="00A05302" w:rsidRDefault="00A05302" w:rsidP="00131CD4">
      <w:r w:rsidRPr="00A05302">
        <w:rPr>
          <w:position w:val="-14"/>
        </w:rPr>
        <w:object w:dxaOrig="1520" w:dyaOrig="380">
          <v:shape id="_x0000_i1033" type="#_x0000_t75" style="width:75.75pt;height:18.75pt" o:ole="">
            <v:imagedata r:id="rId24" o:title=""/>
          </v:shape>
          <o:OLEObject Type="Embed" ProgID="Equation.DSMT4" ShapeID="_x0000_i1033" DrawAspect="Content" ObjectID="_1569511268" r:id="rId25"/>
        </w:object>
      </w:r>
    </w:p>
    <w:p w:rsidR="00A05302" w:rsidRPr="00F94570" w:rsidRDefault="00A05302" w:rsidP="00131CD4">
      <w:r>
        <w:t>H</w:t>
      </w:r>
      <w:r w:rsidR="00910B1D">
        <w:t xml:space="preserve">ence, we can regard the multi carrier subcarriers as independent single-carrier </w:t>
      </w:r>
      <w:r w:rsidR="00356CB8">
        <w:t>waveforms, each spanning along a much longer duration in time that their corresponding true single carrier waveform.</w:t>
      </w:r>
      <w:r w:rsidR="00F90478">
        <w:t xml:space="preserve"> Longer duration means narrower bandwidth, which suggests why multi carrier waveforms deal better with frequency selective mediums.</w:t>
      </w:r>
    </w:p>
    <w:p w:rsidR="001E402F" w:rsidRDefault="001E402F" w:rsidP="00131CD4">
      <w:pPr>
        <w:pStyle w:val="Heading3"/>
      </w:pPr>
      <w:bookmarkStart w:id="89" w:name="_Toc495766380"/>
      <w:r>
        <w:t>FDM</w:t>
      </w:r>
      <w:bookmarkEnd w:id="89"/>
    </w:p>
    <w:p w:rsidR="00377A7C" w:rsidRDefault="00377A7C" w:rsidP="00131CD4">
      <w:r>
        <w:t xml:space="preserve">The basic waveform contains several sub carriers spectrally separated from each other. </w:t>
      </w:r>
      <w:proofErr w:type="spellStart"/>
      <w:r>
        <w:t>i.e</w:t>
      </w:r>
      <w:proofErr w:type="spellEnd"/>
      <w:r>
        <w:t>; concatenated in such a way that a simple amplitude</w:t>
      </w:r>
      <w:r w:rsidR="003C36F8">
        <w:t xml:space="preserve"> (</w:t>
      </w:r>
      <w:proofErr w:type="spellStart"/>
      <w:r w:rsidR="003C36F8">
        <w:t>e.g</w:t>
      </w:r>
      <w:proofErr w:type="spellEnd"/>
      <w:r w:rsidR="003C36F8">
        <w:t xml:space="preserve">; brick wall, </w:t>
      </w:r>
      <w:proofErr w:type="spellStart"/>
      <w:r w:rsidR="003C36F8">
        <w:t>butterwo</w:t>
      </w:r>
      <w:r w:rsidR="00D71616">
        <w:t>rth</w:t>
      </w:r>
      <w:proofErr w:type="spellEnd"/>
      <w:r w:rsidR="00D71616">
        <w:t>)</w:t>
      </w:r>
      <w:r>
        <w:t xml:space="preserve"> filter bank can</w:t>
      </w:r>
      <w:r w:rsidR="00D71616">
        <w:t xml:space="preserve"> extract them with no significant </w:t>
      </w:r>
      <w:r w:rsidR="00F94570">
        <w:t>loss of energy</w:t>
      </w:r>
      <w:r w:rsidR="003C36F8">
        <w:t>:</w:t>
      </w:r>
    </w:p>
    <w:p w:rsidR="003C36F8" w:rsidRDefault="00A8366F" w:rsidP="00131CD4">
      <w:r w:rsidRPr="003C36F8">
        <w:rPr>
          <w:noProof/>
          <w:lang w:bidi="he-IL"/>
        </w:rPr>
        <w:drawing>
          <wp:inline distT="0" distB="0" distL="0" distR="0" wp14:anchorId="2E54933E" wp14:editId="7DA183B7">
            <wp:extent cx="4476750" cy="1584176"/>
            <wp:effectExtent l="0" t="0" r="0" b="0"/>
            <wp:docPr id="1331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14" name="Picture 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15841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ic:spPr>
                </pic:pic>
              </a:graphicData>
            </a:graphic>
          </wp:inline>
        </w:drawing>
      </w:r>
    </w:p>
    <w:p w:rsidR="003C36F8" w:rsidRPr="00377A7C" w:rsidRDefault="003C36F8" w:rsidP="00A8366F">
      <w:r w:rsidRPr="003C36F8">
        <w:object w:dxaOrig="180" w:dyaOrig="340">
          <v:shape id="_x0000_i1034" type="#_x0000_t75" style="width:9pt;height:17.25pt" o:ole="">
            <v:imagedata r:id="rId27" o:title=""/>
          </v:shape>
          <o:OLEObject Type="Embed" ProgID="Equation.3" ShapeID="_x0000_i1034" DrawAspect="Content" ObjectID="_1569511269" r:id="rId28"/>
        </w:object>
      </w:r>
      <w:r w:rsidR="00C132AD">
        <w:t>The implementation, however, is rather cumbersome and complex as it requires a bank of analog filters, frequency sources and mixers.</w:t>
      </w:r>
    </w:p>
    <w:p w:rsidR="00D14BC3" w:rsidRDefault="00D14BC3" w:rsidP="00131CD4">
      <w:pPr>
        <w:pStyle w:val="Heading3"/>
      </w:pPr>
      <w:bookmarkStart w:id="90" w:name="_Toc495766381"/>
      <w:r>
        <w:t>Analog OFDM</w:t>
      </w:r>
      <w:bookmarkEnd w:id="90"/>
    </w:p>
    <w:p w:rsidR="00A8366F" w:rsidRDefault="00A8366F" w:rsidP="00A8366F">
      <w:r>
        <w:t>Orthogonal FDM uses the orthogonal Fourier basis for as the subcarrier family. That allows a denser arrangement, hence a better spectral efficiency</w:t>
      </w:r>
    </w:p>
    <w:p w:rsidR="00A8366F" w:rsidRDefault="00A8366F" w:rsidP="00A8366F">
      <w:r w:rsidRPr="00A8366F">
        <w:rPr>
          <w:noProof/>
          <w:lang w:bidi="he-IL"/>
        </w:rPr>
        <w:lastRenderedPageBreak/>
        <w:drawing>
          <wp:inline distT="0" distB="0" distL="0" distR="0" wp14:anchorId="38470DA6" wp14:editId="18E3710C">
            <wp:extent cx="4514850" cy="1656184"/>
            <wp:effectExtent l="0" t="0" r="0" b="1270"/>
            <wp:docPr id="1331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15" name="Picture 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850" cy="16561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ic:spPr>
                </pic:pic>
              </a:graphicData>
            </a:graphic>
          </wp:inline>
        </w:drawing>
      </w:r>
    </w:p>
    <w:p w:rsidR="00C132AD" w:rsidRDefault="00C132AD" w:rsidP="00A8366F">
      <w:r>
        <w:t>The analog implementation remains cumbersome</w:t>
      </w:r>
    </w:p>
    <w:p w:rsidR="00A8366F" w:rsidRPr="00A8366F" w:rsidRDefault="00A8366F" w:rsidP="00A8366F"/>
    <w:p w:rsidR="004645DE" w:rsidRDefault="004645DE" w:rsidP="00131CD4">
      <w:pPr>
        <w:pStyle w:val="Heading3"/>
      </w:pPr>
      <w:bookmarkStart w:id="91" w:name="_Toc495766382"/>
      <w:r>
        <w:t>Digital OFDM</w:t>
      </w:r>
      <w:bookmarkEnd w:id="91"/>
    </w:p>
    <w:p w:rsidR="00C132AD" w:rsidRDefault="00C132AD" w:rsidP="0078395B">
      <w:r>
        <w:t>The digital implementat</w:t>
      </w:r>
      <w:r w:rsidR="0078395B">
        <w:t>ion of OFDM solves that problem of complexity of implementation as the simultaneous modulation/demodulation operations becomes IDFT/DFT</w:t>
      </w:r>
      <w:r>
        <w:t xml:space="preserve"> </w:t>
      </w:r>
      <w:r w:rsidR="0078395B">
        <w:t xml:space="preserve">operations. Those are naturally realized via the particularly efficient IFFT/FFT algorithms. </w:t>
      </w:r>
    </w:p>
    <w:p w:rsidR="00AC76C7" w:rsidRPr="00C132AD" w:rsidRDefault="00AC76C7" w:rsidP="00AC76C7">
      <w:r w:rsidRPr="00AC76C7">
        <w:rPr>
          <w:noProof/>
          <w:lang w:bidi="he-IL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874A7BB" wp14:editId="5E53B0FC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4514850" cy="1656184"/>
                <wp:effectExtent l="0" t="0" r="0" b="1270"/>
                <wp:wrapNone/>
                <wp:docPr id="23" name="Group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14850" cy="1656184"/>
                          <a:chOff x="0" y="0"/>
                          <a:chExt cx="4514850" cy="1656184"/>
                        </a:xfrm>
                      </wpg:grpSpPr>
                      <pic:pic xmlns:pic="http://schemas.openxmlformats.org/drawingml/2006/picture">
                        <pic:nvPicPr>
                          <pic:cNvPr id="2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14850" cy="1656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wps:wsp>
                        <wps:cNvPr id="3" name="Flowchart: Connector 3"/>
                        <wps:cNvSpPr/>
                        <wps:spPr>
                          <a:xfrm>
                            <a:off x="749796" y="272256"/>
                            <a:ext cx="114300" cy="114300"/>
                          </a:xfrm>
                          <a:prstGeom prst="flowChartConnector">
                            <a:avLst/>
                          </a:prstGeom>
                          <a:solidFill>
                            <a:srgbClr val="FF0000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1" anchor="ctr"/>
                      </wps:wsp>
                      <wps:wsp>
                        <wps:cNvPr id="4" name="Flowchart: Connector 4"/>
                        <wps:cNvSpPr/>
                        <wps:spPr>
                          <a:xfrm>
                            <a:off x="1008112" y="272256"/>
                            <a:ext cx="114300" cy="114300"/>
                          </a:xfrm>
                          <a:prstGeom prst="flowChartConnector">
                            <a:avLst/>
                          </a:prstGeom>
                          <a:solidFill>
                            <a:srgbClr val="FF0000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1" anchor="ctr"/>
                      </wps:wsp>
                      <wps:wsp>
                        <wps:cNvPr id="5" name="Flowchart: Connector 5"/>
                        <wps:cNvSpPr/>
                        <wps:spPr>
                          <a:xfrm>
                            <a:off x="1208410" y="272256"/>
                            <a:ext cx="114300" cy="114300"/>
                          </a:xfrm>
                          <a:prstGeom prst="flowChartConnector">
                            <a:avLst/>
                          </a:prstGeom>
                          <a:solidFill>
                            <a:srgbClr val="FF0000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1" anchor="ctr"/>
                      </wps:wsp>
                      <wps:wsp>
                        <wps:cNvPr id="6" name="Flowchart: Connector 6"/>
                        <wps:cNvSpPr/>
                        <wps:spPr>
                          <a:xfrm>
                            <a:off x="1440458" y="284038"/>
                            <a:ext cx="114300" cy="114300"/>
                          </a:xfrm>
                          <a:prstGeom prst="flowChartConnector">
                            <a:avLst/>
                          </a:prstGeom>
                          <a:solidFill>
                            <a:srgbClr val="FF0000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1" anchor="ctr"/>
                      </wps:wsp>
                      <wps:wsp>
                        <wps:cNvPr id="7" name="Flowchart: Connector 7"/>
                        <wps:cNvSpPr/>
                        <wps:spPr>
                          <a:xfrm>
                            <a:off x="1656184" y="284038"/>
                            <a:ext cx="114300" cy="114300"/>
                          </a:xfrm>
                          <a:prstGeom prst="flowChartConnector">
                            <a:avLst/>
                          </a:prstGeom>
                          <a:solidFill>
                            <a:srgbClr val="FF0000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1" anchor="ctr"/>
                      </wps:wsp>
                      <wps:wsp>
                        <wps:cNvPr id="8" name="Flowchart: Connector 8"/>
                        <wps:cNvSpPr/>
                        <wps:spPr>
                          <a:xfrm>
                            <a:off x="1901924" y="296738"/>
                            <a:ext cx="114300" cy="114300"/>
                          </a:xfrm>
                          <a:prstGeom prst="flowChartConnector">
                            <a:avLst/>
                          </a:prstGeom>
                          <a:solidFill>
                            <a:srgbClr val="FF0000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1" anchor="ctr"/>
                      </wps:wsp>
                      <wps:wsp>
                        <wps:cNvPr id="9" name="Flowchart: Connector 9"/>
                        <wps:cNvSpPr/>
                        <wps:spPr>
                          <a:xfrm>
                            <a:off x="2088232" y="319782"/>
                            <a:ext cx="114300" cy="114300"/>
                          </a:xfrm>
                          <a:prstGeom prst="flowChartConnector">
                            <a:avLst/>
                          </a:prstGeom>
                          <a:solidFill>
                            <a:srgbClr val="FF0000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1" anchor="ctr"/>
                      </wps:wsp>
                      <wps:wsp>
                        <wps:cNvPr id="10" name="Flowchart: Connector 10"/>
                        <wps:cNvSpPr/>
                        <wps:spPr>
                          <a:xfrm>
                            <a:off x="2346548" y="319782"/>
                            <a:ext cx="114300" cy="114300"/>
                          </a:xfrm>
                          <a:prstGeom prst="flowChartConnector">
                            <a:avLst/>
                          </a:prstGeom>
                          <a:solidFill>
                            <a:srgbClr val="FF0000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1" anchor="ctr"/>
                      </wps:wsp>
                      <wps:wsp>
                        <wps:cNvPr id="11" name="Flowchart: Connector 11"/>
                        <wps:cNvSpPr/>
                        <wps:spPr>
                          <a:xfrm>
                            <a:off x="2546846" y="344264"/>
                            <a:ext cx="114300" cy="114300"/>
                          </a:xfrm>
                          <a:prstGeom prst="flowChartConnector">
                            <a:avLst/>
                          </a:prstGeom>
                          <a:solidFill>
                            <a:srgbClr val="FF0000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1" anchor="ctr"/>
                      </wps:wsp>
                      <wps:wsp>
                        <wps:cNvPr id="12" name="Flowchart: Connector 12"/>
                        <wps:cNvSpPr/>
                        <wps:spPr>
                          <a:xfrm>
                            <a:off x="2778894" y="314548"/>
                            <a:ext cx="114300" cy="114300"/>
                          </a:xfrm>
                          <a:prstGeom prst="flowChartConnector">
                            <a:avLst/>
                          </a:prstGeom>
                          <a:solidFill>
                            <a:srgbClr val="FF0000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1" anchor="ctr"/>
                      </wps:wsp>
                      <wps:wsp>
                        <wps:cNvPr id="13" name="Flowchart: Connector 13"/>
                        <wps:cNvSpPr/>
                        <wps:spPr>
                          <a:xfrm>
                            <a:off x="2994620" y="314548"/>
                            <a:ext cx="114300" cy="114300"/>
                          </a:xfrm>
                          <a:prstGeom prst="flowChartConnector">
                            <a:avLst/>
                          </a:prstGeom>
                          <a:solidFill>
                            <a:srgbClr val="FF0000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1" anchor="ctr"/>
                      </wps:wsp>
                      <wps:wsp>
                        <wps:cNvPr id="14" name="Flowchart: Connector 14"/>
                        <wps:cNvSpPr/>
                        <wps:spPr>
                          <a:xfrm>
                            <a:off x="3240360" y="344264"/>
                            <a:ext cx="114300" cy="114300"/>
                          </a:xfrm>
                          <a:prstGeom prst="flowChartConnector">
                            <a:avLst/>
                          </a:prstGeom>
                          <a:solidFill>
                            <a:srgbClr val="FF0000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1" anchor="ctr"/>
                      </wps:wsp>
                      <wps:wsp>
                        <wps:cNvPr id="15" name="Flowchart: Connector 15"/>
                        <wps:cNvSpPr/>
                        <wps:spPr>
                          <a:xfrm>
                            <a:off x="3449910" y="296738"/>
                            <a:ext cx="114300" cy="114300"/>
                          </a:xfrm>
                          <a:prstGeom prst="flowChartConnector">
                            <a:avLst/>
                          </a:prstGeom>
                          <a:solidFill>
                            <a:srgbClr val="FF0000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1" anchor="ctr"/>
                      </wps:wsp>
                      <wps:wsp>
                        <wps:cNvPr id="16" name="Flowchart: Connector 16"/>
                        <wps:cNvSpPr/>
                        <wps:spPr>
                          <a:xfrm>
                            <a:off x="3665636" y="296738"/>
                            <a:ext cx="114300" cy="114300"/>
                          </a:xfrm>
                          <a:prstGeom prst="flowChartConnector">
                            <a:avLst/>
                          </a:prstGeom>
                          <a:solidFill>
                            <a:srgbClr val="FF0000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1" anchor="ctr"/>
                      </wps:wsp>
                      <wps:wsp>
                        <wps:cNvPr id="17" name="Flowchart: Connector 17"/>
                        <wps:cNvSpPr/>
                        <wps:spPr>
                          <a:xfrm>
                            <a:off x="3911376" y="326454"/>
                            <a:ext cx="114300" cy="114300"/>
                          </a:xfrm>
                          <a:prstGeom prst="flowChartConnector">
                            <a:avLst/>
                          </a:prstGeom>
                          <a:solidFill>
                            <a:srgbClr val="FF0000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1" anchor="ctr"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FDE6C6A" id="Group 22" o:spid="_x0000_s1026" style="position:absolute;margin-left:0;margin-top:-.05pt;width:355.5pt;height:130.4pt;z-index:251659264" coordsize="45148,1656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">
                <v:shape id="Picture 2" o:spid="_x0000_s1027" type="#_x0000_t75" style="position:absolute;width:45148;height:165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" fillcolor="#5b9bd5 [3204]" strokecolor="black [3213]">
                  <v:imagedata r:id="rId30" o:title=""/>
                  <v:shadow color="#e7e6e6 [3214]"/>
                </v:shape>
                <v:shapetype id="_x0000_t120" coordsize="21600,21600" o:spt="120" path="m10800,qx,10800,10800,21600,21600,10800,10800,xe">
                  <v:path gradientshapeok="t" o:connecttype="custom" o:connectlocs="10800,0;3163,3163;0,10800;3163,18437;10800,21600;18437,18437;21600,10800;18437,3163" textboxrect="3163,3163,18437,18437"/>
                </v:shapetype>
                <v:shape id="Flowchart: Connector 3" o:spid="_x0000_s1028" type="#_x0000_t120" style="position:absolute;left:7497;top:2722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" fillcolor="red" strokecolor="#1f4d78 [1604]" strokeweight="1pt">
                  <v:stroke joinstyle="miter"/>
                </v:shape>
                <v:shape id="Flowchart: Connector 4" o:spid="_x0000_s1029" type="#_x0000_t120" style="position:absolute;left:10081;top:2722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" fillcolor="red" strokecolor="#1f4d78 [1604]" strokeweight="1pt">
                  <v:stroke joinstyle="miter"/>
                </v:shape>
                <v:shape id="Flowchart: Connector 5" o:spid="_x0000_s1030" type="#_x0000_t120" style="position:absolute;left:12084;top:2722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" fillcolor="red" strokecolor="#1f4d78 [1604]" strokeweight="1pt">
                  <v:stroke joinstyle="miter"/>
                </v:shape>
                <v:shape id="Flowchart: Connector 6" o:spid="_x0000_s1031" type="#_x0000_t120" style="position:absolute;left:14404;top:2840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" fillcolor="red" strokecolor="#1f4d78 [1604]" strokeweight="1pt">
                  <v:stroke joinstyle="miter"/>
                </v:shape>
                <v:shape id="Flowchart: Connector 7" o:spid="_x0000_s1032" type="#_x0000_t120" style="position:absolute;left:16561;top:2840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" fillcolor="red" strokecolor="#1f4d78 [1604]" strokeweight="1pt">
                  <v:stroke joinstyle="miter"/>
                </v:shape>
                <v:shape id="Flowchart: Connector 8" o:spid="_x0000_s1033" type="#_x0000_t120" style="position:absolute;left:19019;top:2967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" fillcolor="red" strokecolor="#1f4d78 [1604]" strokeweight="1pt">
                  <v:stroke joinstyle="miter"/>
                </v:shape>
                <v:shape id="Flowchart: Connector 9" o:spid="_x0000_s1034" type="#_x0000_t120" style="position:absolute;left:20882;top:3197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" fillcolor="red" strokecolor="#1f4d78 [1604]" strokeweight="1pt">
                  <v:stroke joinstyle="miter"/>
                </v:shape>
                <v:shape id="Flowchart: Connector 10" o:spid="_x0000_s1035" type="#_x0000_t120" style="position:absolute;left:23465;top:3197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" fillcolor="red" strokecolor="#1f4d78 [1604]" strokeweight="1pt">
                  <v:stroke joinstyle="miter"/>
                </v:shape>
                <v:shape id="Flowchart: Connector 11" o:spid="_x0000_s1036" type="#_x0000_t120" style="position:absolute;left:25468;top:3442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" fillcolor="red" strokecolor="#1f4d78 [1604]" strokeweight="1pt">
                  <v:stroke joinstyle="miter"/>
                </v:shape>
                <v:shape id="Flowchart: Connector 12" o:spid="_x0000_s1037" type="#_x0000_t120" style="position:absolute;left:27788;top:3145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" fillcolor="red" strokecolor="#1f4d78 [1604]" strokeweight="1pt">
                  <v:stroke joinstyle="miter"/>
                </v:shape>
                <v:shape id="Flowchart: Connector 13" o:spid="_x0000_s1038" type="#_x0000_t120" style="position:absolute;left:29946;top:3145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" fillcolor="red" strokecolor="#1f4d78 [1604]" strokeweight="1pt">
                  <v:stroke joinstyle="miter"/>
                </v:shape>
                <v:shape id="Flowchart: Connector 14" o:spid="_x0000_s1039" type="#_x0000_t120" style="position:absolute;left:32403;top:3442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" fillcolor="red" strokecolor="#1f4d78 [1604]" strokeweight="1pt">
                  <v:stroke joinstyle="miter"/>
                </v:shape>
                <v:shape id="Flowchart: Connector 15" o:spid="_x0000_s1040" type="#_x0000_t120" style="position:absolute;left:34499;top:2967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" fillcolor="red" strokecolor="#1f4d78 [1604]" strokeweight="1pt">
                  <v:stroke joinstyle="miter"/>
                </v:shape>
                <v:shape id="Flowchart: Connector 16" o:spid="_x0000_s1041" type="#_x0000_t120" style="position:absolute;left:36656;top:2967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" fillcolor="red" strokecolor="#1f4d78 [1604]" strokeweight="1pt">
                  <v:stroke joinstyle="miter"/>
                </v:shape>
                <v:shape id="Flowchart: Connector 17" o:spid="_x0000_s1042" type="#_x0000_t120" style="position:absolute;left:39113;top:3264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" fillcolor="red" strokecolor="#1f4d78 [1604]" strokeweight="1pt">
                  <v:stroke joinstyle="miter"/>
                </v:shape>
              </v:group>
            </w:pict>
          </mc:Fallback>
        </mc:AlternateContent>
      </w:r>
    </w:p>
    <w:p w:rsidR="001E402F" w:rsidRPr="001E402F" w:rsidRDefault="001E402F" w:rsidP="00131CD4"/>
    <w:p w:rsidR="00294B93" w:rsidRDefault="00294B93" w:rsidP="00131CD4">
      <w:pPr>
        <w:pStyle w:val="Heading2"/>
      </w:pPr>
      <w:bookmarkStart w:id="92" w:name="_Toc495766383"/>
      <w:r>
        <w:t>Mathematical representation</w:t>
      </w:r>
      <w:bookmarkEnd w:id="92"/>
    </w:p>
    <w:p w:rsidR="001E402F" w:rsidRDefault="00294B93" w:rsidP="00131CD4">
      <w:pPr>
        <w:pStyle w:val="Heading3"/>
      </w:pPr>
      <w:bookmarkStart w:id="93" w:name="_Toc495766384"/>
      <w:proofErr w:type="spellStart"/>
      <w:r>
        <w:t>Tx</w:t>
      </w:r>
      <w:bookmarkEnd w:id="93"/>
      <w:proofErr w:type="spellEnd"/>
    </w:p>
    <w:p w:rsidR="00AC76C7" w:rsidRDefault="00AC76C7" w:rsidP="00AC76C7"/>
    <w:p w:rsidR="00AC76C7" w:rsidRDefault="00AC76C7" w:rsidP="00AC76C7"/>
    <w:p w:rsidR="00AC76C7" w:rsidRPr="00AC76C7" w:rsidRDefault="00AF75AC" w:rsidP="00AC76C7">
      <w:r>
        <w:t>Additionally</w:t>
      </w:r>
      <w:r w:rsidR="00AC76C7">
        <w:t>, it makes use of the DFT’s cyclic convolution property to easily estimate the channel and efficiently correct it.</w:t>
      </w:r>
    </w:p>
    <w:p w:rsidR="00D82E92" w:rsidRDefault="00D82E92" w:rsidP="00D82E92">
      <w:pPr>
        <w:pStyle w:val="Heading2"/>
      </w:pPr>
      <w:r>
        <w:t>Mathematical representation</w:t>
      </w:r>
    </w:p>
    <w:p w:rsidR="00D82E92" w:rsidRDefault="00D82E92" w:rsidP="00D82E92">
      <w:pPr>
        <w:pStyle w:val="Heading3"/>
      </w:pPr>
      <w:proofErr w:type="spellStart"/>
      <w:r>
        <w:t>Tx</w:t>
      </w:r>
      <w:proofErr w:type="spellEnd"/>
    </w:p>
    <w:p w:rsidR="007C0563" w:rsidRDefault="007C0563" w:rsidP="007C0563">
      <w:r>
        <w:t>the complex Fourier basis is:</w:t>
      </w:r>
    </w:p>
    <w:p w:rsidR="007C0563" w:rsidRDefault="00BE2ED5" w:rsidP="007C0563">
      <w:r w:rsidRPr="007C0563">
        <w:rPr>
          <w:position w:val="-28"/>
        </w:rPr>
        <w:object w:dxaOrig="2780" w:dyaOrig="680">
          <v:shape id="_x0000_i1035" type="#_x0000_t75" style="width:182.25pt;height:44.25pt" o:ole="">
            <v:imagedata r:id="rId31" o:title=""/>
          </v:shape>
          <o:OLEObject Type="Embed" ProgID="Equation.DSMT4" ShapeID="_x0000_i1035" DrawAspect="Content" ObjectID="_1569511270" r:id="rId32"/>
        </w:object>
      </w:r>
    </w:p>
    <w:p w:rsidR="007C0563" w:rsidRDefault="007C0563" w:rsidP="007C0563">
      <w:proofErr w:type="spellStart"/>
      <w:r>
        <w:t>i.e</w:t>
      </w:r>
      <w:proofErr w:type="spellEnd"/>
      <w:r>
        <w:t>; a family of funct</w:t>
      </w:r>
      <w:r w:rsidR="00BE2ED5">
        <w:t xml:space="preserve">ions completing an integer number of cycles within the time span </w:t>
      </w:r>
      <w:r w:rsidR="00BE2ED5" w:rsidRPr="00860D3B">
        <w:rPr>
          <w:position w:val="-4"/>
        </w:rPr>
        <w:object w:dxaOrig="220" w:dyaOrig="260">
          <v:shape id="_x0000_i1039" type="#_x0000_t75" style="width:11.25pt;height:12.75pt" o:ole="">
            <v:imagedata r:id="rId33" o:title=""/>
          </v:shape>
          <o:OLEObject Type="Embed" ProgID="Equation.DSMT4" ShapeID="_x0000_i1039" DrawAspect="Content" ObjectID="_1569511271" r:id="rId34"/>
        </w:object>
      </w:r>
    </w:p>
    <w:p w:rsidR="00BE2ED5" w:rsidRDefault="00BE2ED5" w:rsidP="007C0563">
      <w:r w:rsidRPr="00BE2ED5">
        <w:rPr>
          <w:noProof/>
          <w:lang w:bidi="he-IL"/>
        </w:rPr>
        <w:drawing>
          <wp:inline distT="0" distB="0" distL="0" distR="0">
            <wp:extent cx="5324475" cy="39909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2ED5" w:rsidRDefault="00BE2ED5" w:rsidP="007C0563">
      <w:r>
        <w:t>The transmitted signal, which is the linear combination of that basis with a QAM symbols stream as coefficients will be:</w:t>
      </w:r>
    </w:p>
    <w:p w:rsidR="00BE2ED5" w:rsidRDefault="00BE2ED5" w:rsidP="007C0563">
      <w:r w:rsidRPr="00F94570">
        <w:rPr>
          <w:position w:val="-28"/>
        </w:rPr>
        <w:object w:dxaOrig="2700" w:dyaOrig="680">
          <v:shape id="_x0000_i1048" type="#_x0000_t75" style="width:198pt;height:49.5pt" o:ole="">
            <v:imagedata r:id="rId36" o:title=""/>
          </v:shape>
          <o:OLEObject Type="Embed" ProgID="Equation.DSMT4" ShapeID="_x0000_i1048" DrawAspect="Content" ObjectID="_1569511272" r:id="rId37"/>
        </w:object>
      </w:r>
    </w:p>
    <w:p w:rsidR="00BE2ED5" w:rsidRDefault="00BE2ED5" w:rsidP="007C0563">
      <w:r>
        <w:t>Will turn to:</w:t>
      </w:r>
    </w:p>
    <w:p w:rsidR="00BE2ED5" w:rsidRDefault="00BE2ED5" w:rsidP="007C0563">
      <w:r w:rsidRPr="00F94570">
        <w:rPr>
          <w:position w:val="-28"/>
        </w:rPr>
        <w:object w:dxaOrig="6100" w:dyaOrig="680">
          <v:shape id="_x0000_i1046" type="#_x0000_t75" style="width:447.75pt;height:49.5pt" o:ole="">
            <v:imagedata r:id="rId38" o:title=""/>
          </v:shape>
          <o:OLEObject Type="Embed" ProgID="Equation.DSMT4" ShapeID="_x0000_i1046" DrawAspect="Content" ObjectID="_1569511273" r:id="rId39"/>
        </w:object>
      </w:r>
    </w:p>
    <w:p w:rsidR="00EC45EF" w:rsidRDefault="00EC45EF" w:rsidP="007C0563">
      <w:r>
        <w:t>The following fig</w:t>
      </w:r>
      <w:r w:rsidR="00611AA1">
        <w:t>ure demonstrates that procedure:</w:t>
      </w:r>
    </w:p>
    <w:p w:rsidR="00611AA1" w:rsidRDefault="00611AA1" w:rsidP="007C0563">
      <w:r>
        <w:lastRenderedPageBreak/>
        <w:t xml:space="preserve">The symbol stream: </w:t>
      </w:r>
      <w:r w:rsidRPr="00611AA1">
        <w:rPr>
          <w:position w:val="-10"/>
        </w:rPr>
        <w:object w:dxaOrig="859" w:dyaOrig="320">
          <v:shape id="_x0000_i1051" type="#_x0000_t75" style="width:63pt;height:23.25pt" o:ole="">
            <v:imagedata r:id="rId40" o:title=""/>
          </v:shape>
          <o:OLEObject Type="Embed" ProgID="Equation.DSMT4" ShapeID="_x0000_i1051" DrawAspect="Content" ObjectID="_1569511274" r:id="rId41"/>
        </w:object>
      </w:r>
      <w:r>
        <w:t xml:space="preserve">multiplied by the above basis functions gives </w:t>
      </w:r>
      <w:r w:rsidR="004C4982">
        <w:t xml:space="preserve">(real </w:t>
      </w:r>
      <w:bookmarkStart w:id="94" w:name="_GoBack"/>
      <w:bookmarkEnd w:id="94"/>
      <w:r w:rsidR="004C4982">
        <w:t>part)</w:t>
      </w:r>
    </w:p>
    <w:p w:rsidR="00611AA1" w:rsidRDefault="00611AA1" w:rsidP="007C0563">
      <w:r w:rsidRPr="00611AA1">
        <w:rPr>
          <w:noProof/>
          <w:lang w:bidi="he-IL"/>
        </w:rPr>
        <w:drawing>
          <wp:inline distT="0" distB="0" distL="0" distR="0">
            <wp:extent cx="5324475" cy="344805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448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1AA1" w:rsidRPr="007C0563" w:rsidRDefault="00611AA1" w:rsidP="007C0563">
      <w:r>
        <w:t>Which look meaningless</w:t>
      </w:r>
    </w:p>
    <w:p w:rsidR="00D82E92" w:rsidRDefault="00D82E92" w:rsidP="00D82E92">
      <w:pPr>
        <w:pStyle w:val="Heading3"/>
      </w:pPr>
      <w:r>
        <w:t>Rx: matched filtering as FFT</w:t>
      </w:r>
    </w:p>
    <w:p w:rsidR="00377A7C" w:rsidRDefault="00377A7C" w:rsidP="00131CD4"/>
    <w:p w:rsidR="00AF75AC" w:rsidRPr="00377A7C" w:rsidRDefault="00AF75AC" w:rsidP="00131CD4"/>
    <w:p w:rsidR="00294B93" w:rsidRDefault="00294B93" w:rsidP="00131CD4">
      <w:pPr>
        <w:pStyle w:val="Heading3"/>
      </w:pPr>
      <w:bookmarkStart w:id="95" w:name="_Toc495766385"/>
      <w:r>
        <w:t>Rx: matched filtering as FFT</w:t>
      </w:r>
      <w:bookmarkEnd w:id="95"/>
    </w:p>
    <w:p w:rsidR="00294B93" w:rsidRDefault="00294B93" w:rsidP="00131CD4">
      <w:pPr>
        <w:pStyle w:val="Heading2"/>
      </w:pPr>
      <w:bookmarkStart w:id="96" w:name="_Toc495766386"/>
      <w:r>
        <w:t>CP:</w:t>
      </w:r>
      <w:bookmarkEnd w:id="96"/>
      <w:r>
        <w:t xml:space="preserve"> </w:t>
      </w:r>
    </w:p>
    <w:p w:rsidR="00294B93" w:rsidRDefault="00294B93" w:rsidP="00131CD4">
      <w:pPr>
        <w:pStyle w:val="Heading3"/>
      </w:pPr>
      <w:bookmarkStart w:id="97" w:name="_Toc495766387"/>
      <w:r>
        <w:t>General: Frequency domain equalization-</w:t>
      </w:r>
      <w:r w:rsidRPr="00CB6887">
        <w:t xml:space="preserve"> </w:t>
      </w:r>
      <w:r>
        <w:t>Linear into cyclic convolution</w:t>
      </w:r>
      <w:bookmarkEnd w:id="97"/>
    </w:p>
    <w:p w:rsidR="00294B93" w:rsidRDefault="00294B93" w:rsidP="00131CD4">
      <w:pPr>
        <w:pStyle w:val="Heading3"/>
      </w:pPr>
      <w:bookmarkStart w:id="98" w:name="_Toc495766388"/>
      <w:r>
        <w:t>OFDM frequency domain equalization: flatness per subcarrier (channel=complex scalar)</w:t>
      </w:r>
      <w:bookmarkEnd w:id="98"/>
    </w:p>
    <w:p w:rsidR="00294B93" w:rsidRDefault="00294B93" w:rsidP="00131CD4">
      <w:pPr>
        <w:pStyle w:val="Heading3"/>
      </w:pPr>
      <w:bookmarkStart w:id="99" w:name="_Toc495766389"/>
      <w:r>
        <w:t>Preservation of orthogonality</w:t>
      </w:r>
      <w:bookmarkEnd w:id="99"/>
    </w:p>
    <w:p w:rsidR="00294B93" w:rsidRDefault="00294B93" w:rsidP="00131CD4">
      <w:pPr>
        <w:pStyle w:val="Heading3"/>
      </w:pPr>
      <w:bookmarkStart w:id="100" w:name="_Toc495766390"/>
      <w:r>
        <w:t>ISI (Guard time)</w:t>
      </w:r>
      <w:bookmarkEnd w:id="100"/>
    </w:p>
    <w:p w:rsidR="00294B93" w:rsidRDefault="00294B93" w:rsidP="00131CD4">
      <w:pPr>
        <w:pStyle w:val="Heading2"/>
      </w:pPr>
      <w:bookmarkStart w:id="101" w:name="_Toc495766391"/>
      <w:r>
        <w:lastRenderedPageBreak/>
        <w:t>Time synchronization problems: effect on signal (Prasad)</w:t>
      </w:r>
      <w:bookmarkEnd w:id="101"/>
    </w:p>
    <w:p w:rsidR="00294B93" w:rsidRDefault="00294B93" w:rsidP="000B571F">
      <w:pPr>
        <w:pStyle w:val="Heading2"/>
      </w:pPr>
      <w:bookmarkStart w:id="102" w:name="_Toc495766392"/>
      <w:r>
        <w:t>Frequency synchronization problems: effect on signal (Prasad, NPTEL, my summary)</w:t>
      </w:r>
      <w:bookmarkStart w:id="103" w:name="_Toc495766393"/>
      <w:bookmarkEnd w:id="102"/>
      <w:bookmarkEnd w:id="103"/>
    </w:p>
    <w:p w:rsidR="00294B93" w:rsidRDefault="00294B93" w:rsidP="00131CD4">
      <w:pPr>
        <w:pStyle w:val="Heading2"/>
      </w:pPr>
      <w:bookmarkStart w:id="104" w:name="_Toc495766394"/>
      <w:r>
        <w:t>Pilots</w:t>
      </w:r>
      <w:bookmarkEnd w:id="104"/>
      <w:r>
        <w:t xml:space="preserve"> </w:t>
      </w:r>
    </w:p>
    <w:p w:rsidR="00294B93" w:rsidRDefault="00294B93" w:rsidP="00131CD4">
      <w:pPr>
        <w:pStyle w:val="Heading2"/>
      </w:pPr>
      <w:bookmarkStart w:id="105" w:name="_Toc495766395"/>
      <w:r>
        <w:t>Guard bands:</w:t>
      </w:r>
      <w:bookmarkEnd w:id="105"/>
    </w:p>
    <w:p w:rsidR="00294B93" w:rsidRDefault="00294B93" w:rsidP="00131CD4">
      <w:pPr>
        <w:pStyle w:val="Heading3"/>
      </w:pPr>
      <w:bookmarkStart w:id="106" w:name="_Toc495766396"/>
      <w:r>
        <w:t>The need to D/A</w:t>
      </w:r>
      <w:bookmarkEnd w:id="106"/>
    </w:p>
    <w:p w:rsidR="00294B93" w:rsidRDefault="00294B93" w:rsidP="00131CD4">
      <w:pPr>
        <w:pStyle w:val="Heading3"/>
      </w:pPr>
      <w:bookmarkStart w:id="107" w:name="_Toc495766397"/>
      <w:r>
        <w:t xml:space="preserve">the DC </w:t>
      </w:r>
      <w:proofErr w:type="spellStart"/>
      <w:r>
        <w:t>sc</w:t>
      </w:r>
      <w:bookmarkEnd w:id="107"/>
      <w:proofErr w:type="spellEnd"/>
    </w:p>
    <w:p w:rsidR="00294B93" w:rsidRDefault="00267C5A" w:rsidP="00131CD4">
      <w:pPr>
        <w:pStyle w:val="Heading2"/>
      </w:pPr>
      <w:r>
        <w:t xml:space="preserve"> </w:t>
      </w:r>
      <w:bookmarkStart w:id="108" w:name="_Toc495766398"/>
      <w:r w:rsidR="00294B93">
        <w:t>Preambles</w:t>
      </w:r>
      <w:bookmarkEnd w:id="108"/>
    </w:p>
    <w:p w:rsidR="00294B93" w:rsidRDefault="00294B93" w:rsidP="00131CD4">
      <w:pPr>
        <w:pStyle w:val="Heading3"/>
      </w:pPr>
      <w:bookmarkStart w:id="109" w:name="_Toc495766399"/>
      <w:r>
        <w:t>Long:</w:t>
      </w:r>
      <w:bookmarkEnd w:id="109"/>
    </w:p>
    <w:p w:rsidR="00294B93" w:rsidRDefault="00294B93" w:rsidP="00D82E92">
      <w:pPr>
        <w:pStyle w:val="ListParagraph"/>
        <w:numPr>
          <w:ilvl w:val="3"/>
          <w:numId w:val="5"/>
        </w:numPr>
        <w:bidi w:val="0"/>
      </w:pPr>
      <w:r>
        <w:t>PN sequence</w:t>
      </w:r>
    </w:p>
    <w:p w:rsidR="00294B93" w:rsidRDefault="00294B93" w:rsidP="00131CD4">
      <w:pPr>
        <w:pStyle w:val="Heading3"/>
      </w:pPr>
      <w:bookmarkStart w:id="110" w:name="_Toc495766400"/>
      <w:r>
        <w:t>Short:</w:t>
      </w:r>
      <w:bookmarkEnd w:id="110"/>
    </w:p>
    <w:p w:rsidR="00294B93" w:rsidRDefault="00294B93" w:rsidP="00D82E92">
      <w:pPr>
        <w:pStyle w:val="ListParagraph"/>
        <w:numPr>
          <w:ilvl w:val="3"/>
          <w:numId w:val="5"/>
        </w:numPr>
        <w:bidi w:val="0"/>
      </w:pPr>
      <w:r>
        <w:t>Channel estimation</w:t>
      </w:r>
    </w:p>
    <w:p w:rsidR="00294B93" w:rsidRDefault="00294B93" w:rsidP="00D82E92">
      <w:pPr>
        <w:pStyle w:val="ListParagraph"/>
        <w:numPr>
          <w:ilvl w:val="3"/>
          <w:numId w:val="5"/>
        </w:numPr>
        <w:bidi w:val="0"/>
      </w:pPr>
      <w:r>
        <w:t>SNR estimation</w:t>
      </w:r>
      <w:r>
        <w:br/>
      </w:r>
    </w:p>
    <w:p w:rsidR="009D125A" w:rsidRPr="009D125A" w:rsidRDefault="00A56BB5" w:rsidP="00131CD4">
      <w:pPr>
        <w:pStyle w:val="Heading1"/>
      </w:pPr>
      <w:bookmarkStart w:id="111" w:name="_Toc495759008"/>
      <w:bookmarkStart w:id="112" w:name="_Toc495759087"/>
      <w:bookmarkStart w:id="113" w:name="_Toc495759166"/>
      <w:bookmarkStart w:id="114" w:name="_Toc495759245"/>
      <w:bookmarkStart w:id="115" w:name="_Toc495759325"/>
      <w:bookmarkStart w:id="116" w:name="_Toc495759421"/>
      <w:bookmarkStart w:id="117" w:name="_Toc495760328"/>
      <w:bookmarkStart w:id="118" w:name="_Toc495760735"/>
      <w:bookmarkStart w:id="119" w:name="_Toc495760817"/>
      <w:bookmarkStart w:id="120" w:name="_Toc495766401"/>
      <w:bookmarkEnd w:id="111"/>
      <w:bookmarkEnd w:id="112"/>
      <w:bookmarkEnd w:id="113"/>
      <w:bookmarkEnd w:id="114"/>
      <w:bookmarkEnd w:id="115"/>
      <w:bookmarkEnd w:id="116"/>
      <w:bookmarkEnd w:id="117"/>
      <w:bookmarkEnd w:id="118"/>
      <w:bookmarkEnd w:id="119"/>
      <w:bookmarkEnd w:id="120"/>
      <w:r>
        <w:t>OFDM –parameters calculations</w:t>
      </w:r>
    </w:p>
    <w:p w:rsidR="00294B93" w:rsidRDefault="00294B93" w:rsidP="00131CD4">
      <w:pPr>
        <w:pStyle w:val="Heading2"/>
      </w:pPr>
      <w:bookmarkStart w:id="121" w:name="_Toc495766402"/>
      <w:r>
        <w:t>CP</w:t>
      </w:r>
      <w:bookmarkEnd w:id="121"/>
    </w:p>
    <w:p w:rsidR="00294B93" w:rsidRDefault="00294B93" w:rsidP="00131CD4">
      <w:pPr>
        <w:pStyle w:val="Heading2"/>
      </w:pPr>
      <w:bookmarkStart w:id="122" w:name="_Toc495766403"/>
      <w:r>
        <w:t>N FFT</w:t>
      </w:r>
      <w:bookmarkEnd w:id="122"/>
    </w:p>
    <w:p w:rsidR="00294B93" w:rsidRDefault="00294B93" w:rsidP="00131CD4">
      <w:pPr>
        <w:pStyle w:val="Heading2"/>
      </w:pPr>
      <w:bookmarkStart w:id="123" w:name="_Toc495766404"/>
      <w:r>
        <w:t>Length of preambles</w:t>
      </w:r>
      <w:bookmarkEnd w:id="123"/>
    </w:p>
    <w:p w:rsidR="00182010" w:rsidRDefault="00182010" w:rsidP="00131CD4">
      <w:r>
        <w:br w:type="page"/>
      </w:r>
    </w:p>
    <w:p w:rsidR="00182010" w:rsidRPr="00182010" w:rsidRDefault="00182010" w:rsidP="00131CD4"/>
    <w:p w:rsidR="00294B93" w:rsidRDefault="00294B93" w:rsidP="00131CD4">
      <w:pPr>
        <w:pStyle w:val="TOC1"/>
      </w:pPr>
      <w:r>
        <w:t>Transmitter:</w:t>
      </w:r>
    </w:p>
    <w:p w:rsidR="009D125A" w:rsidRPr="009D125A" w:rsidRDefault="009D125A" w:rsidP="00131CD4">
      <w:pPr>
        <w:pStyle w:val="Heading1"/>
      </w:pPr>
      <w:bookmarkStart w:id="124" w:name="_Toc495759012"/>
      <w:bookmarkStart w:id="125" w:name="_Toc495759091"/>
      <w:bookmarkStart w:id="126" w:name="_Toc495759170"/>
      <w:bookmarkStart w:id="127" w:name="_Toc495759249"/>
      <w:bookmarkStart w:id="128" w:name="_Toc495759329"/>
      <w:bookmarkStart w:id="129" w:name="_Toc495759425"/>
      <w:bookmarkStart w:id="130" w:name="_Toc495760332"/>
      <w:bookmarkStart w:id="131" w:name="_Toc495760739"/>
      <w:bookmarkStart w:id="132" w:name="_Toc495760821"/>
      <w:bookmarkStart w:id="133" w:name="_Toc495766405"/>
      <w:bookmarkEnd w:id="124"/>
      <w:bookmarkEnd w:id="125"/>
      <w:bookmarkEnd w:id="126"/>
      <w:bookmarkEnd w:id="127"/>
      <w:bookmarkEnd w:id="128"/>
      <w:bookmarkEnd w:id="129"/>
      <w:bookmarkEnd w:id="130"/>
      <w:bookmarkEnd w:id="131"/>
      <w:bookmarkEnd w:id="132"/>
      <w:bookmarkEnd w:id="133"/>
    </w:p>
    <w:p w:rsidR="00294B93" w:rsidRDefault="00294B93" w:rsidP="00131CD4">
      <w:pPr>
        <w:pStyle w:val="Heading2"/>
      </w:pPr>
      <w:bookmarkStart w:id="134" w:name="_Toc495766406"/>
      <w:r>
        <w:t>Preambles enhancement</w:t>
      </w:r>
      <w:bookmarkEnd w:id="134"/>
    </w:p>
    <w:p w:rsidR="00294B93" w:rsidRDefault="00294B93" w:rsidP="00131CD4">
      <w:pPr>
        <w:pStyle w:val="Heading2"/>
      </w:pPr>
      <w:bookmarkStart w:id="135" w:name="_Toc495766407"/>
      <w:r>
        <w:t>PAPR reduction</w:t>
      </w:r>
      <w:bookmarkEnd w:id="135"/>
    </w:p>
    <w:p w:rsidR="00294B93" w:rsidRDefault="00294B93" w:rsidP="00131CD4">
      <w:pPr>
        <w:pStyle w:val="Heading2"/>
      </w:pPr>
      <w:bookmarkStart w:id="136" w:name="_Toc495766408"/>
      <w:r>
        <w:t xml:space="preserve">Analog HW compensation: inverse </w:t>
      </w:r>
      <w:proofErr w:type="spellStart"/>
      <w:r>
        <w:t>sinc</w:t>
      </w:r>
      <w:proofErr w:type="spellEnd"/>
      <w:r>
        <w:t>, differentiator</w:t>
      </w:r>
      <w:bookmarkEnd w:id="136"/>
    </w:p>
    <w:p w:rsidR="00182010" w:rsidRDefault="00182010" w:rsidP="00131CD4">
      <w:r>
        <w:br w:type="page"/>
      </w:r>
    </w:p>
    <w:p w:rsidR="00182010" w:rsidRPr="00182010" w:rsidRDefault="00182010" w:rsidP="00131CD4"/>
    <w:p w:rsidR="00294B93" w:rsidRDefault="00294B93" w:rsidP="00131CD4">
      <w:pPr>
        <w:pStyle w:val="TOC1"/>
      </w:pPr>
      <w:r>
        <w:t>Receiver:</w:t>
      </w:r>
    </w:p>
    <w:p w:rsidR="00294B93" w:rsidRDefault="00294B93" w:rsidP="00131CD4">
      <w:pPr>
        <w:pStyle w:val="Heading2"/>
      </w:pPr>
      <w:bookmarkStart w:id="137" w:name="_Toc495766409"/>
      <w:r>
        <w:t>Equalizer types</w:t>
      </w:r>
      <w:bookmarkEnd w:id="137"/>
      <w:r w:rsidR="000B571F">
        <w:t xml:space="preserve"> (see findings document)</w:t>
      </w:r>
    </w:p>
    <w:p w:rsidR="00294B93" w:rsidRDefault="00294B93" w:rsidP="00131CD4">
      <w:pPr>
        <w:pStyle w:val="Heading2"/>
      </w:pPr>
      <w:bookmarkStart w:id="138" w:name="_Toc495766410"/>
      <w:r>
        <w:t>Timing synchronization</w:t>
      </w:r>
      <w:bookmarkEnd w:id="138"/>
    </w:p>
    <w:p w:rsidR="00294B93" w:rsidRDefault="00294B93" w:rsidP="00131CD4">
      <w:pPr>
        <w:pStyle w:val="Heading2"/>
      </w:pPr>
      <w:bookmarkStart w:id="139" w:name="_Toc495766411"/>
      <w:r>
        <w:t>Frequency&amp; phase synchronization</w:t>
      </w:r>
      <w:bookmarkEnd w:id="139"/>
    </w:p>
    <w:p w:rsidR="00294B93" w:rsidRDefault="00294B93" w:rsidP="00131CD4">
      <w:pPr>
        <w:pStyle w:val="Heading2"/>
      </w:pPr>
      <w:bookmarkStart w:id="140" w:name="_Toc495766412"/>
      <w:r>
        <w:t>MRC MIMO</w:t>
      </w:r>
      <w:bookmarkEnd w:id="140"/>
    </w:p>
    <w:p w:rsidR="00182010" w:rsidRPr="00182010" w:rsidRDefault="00182010" w:rsidP="00131CD4">
      <w:r>
        <w:br w:type="page"/>
      </w:r>
    </w:p>
    <w:p w:rsidR="00294B93" w:rsidRDefault="00294B93" w:rsidP="00131CD4">
      <w:pPr>
        <w:pStyle w:val="TOC1"/>
      </w:pPr>
      <w:r>
        <w:lastRenderedPageBreak/>
        <w:t>Data Converters integration:</w:t>
      </w:r>
    </w:p>
    <w:p w:rsidR="00294B93" w:rsidRDefault="00294B93" w:rsidP="00131CD4">
      <w:pPr>
        <w:pStyle w:val="Heading2"/>
      </w:pPr>
      <w:bookmarkStart w:id="141" w:name="_Toc495766413"/>
      <w:r>
        <w:t xml:space="preserve">Setting the Fs, </w:t>
      </w:r>
      <w:proofErr w:type="spellStart"/>
      <w:r>
        <w:t>Frec</w:t>
      </w:r>
      <w:bookmarkEnd w:id="141"/>
      <w:proofErr w:type="spellEnd"/>
    </w:p>
    <w:p w:rsidR="00294B93" w:rsidRDefault="00294B93" w:rsidP="00131CD4">
      <w:pPr>
        <w:pStyle w:val="Heading2"/>
      </w:pPr>
      <w:bookmarkStart w:id="142" w:name="_Toc495766414"/>
      <w:r>
        <w:t>Synchronization</w:t>
      </w:r>
      <w:bookmarkEnd w:id="142"/>
    </w:p>
    <w:p w:rsidR="00294B93" w:rsidRDefault="00294B93" w:rsidP="00131CD4">
      <w:pPr>
        <w:pStyle w:val="Heading2"/>
      </w:pPr>
      <w:bookmarkStart w:id="143" w:name="_Toc495766415"/>
      <w:r>
        <w:t>Frequency error effect on signal integrity. My analysis (summary) and results</w:t>
      </w:r>
      <w:bookmarkEnd w:id="143"/>
    </w:p>
    <w:p w:rsidR="00182010" w:rsidRPr="00182010" w:rsidRDefault="00182010" w:rsidP="00131CD4">
      <w:r>
        <w:br w:type="page"/>
      </w:r>
    </w:p>
    <w:p w:rsidR="00294B93" w:rsidRDefault="00294B93" w:rsidP="00131CD4">
      <w:pPr>
        <w:pStyle w:val="TOC1"/>
      </w:pPr>
      <w:bookmarkStart w:id="144" w:name="_Toc495750366"/>
      <w:r>
        <w:lastRenderedPageBreak/>
        <w:t>Results- Simulations</w:t>
      </w:r>
      <w:bookmarkEnd w:id="144"/>
    </w:p>
    <w:p w:rsidR="00182010" w:rsidRDefault="00182010" w:rsidP="00131CD4">
      <w:r>
        <w:br w:type="page"/>
      </w:r>
    </w:p>
    <w:p w:rsidR="00182010" w:rsidRPr="00182010" w:rsidRDefault="00182010" w:rsidP="00131CD4">
      <w:pPr>
        <w:pStyle w:val="TOC1"/>
      </w:pPr>
    </w:p>
    <w:p w:rsidR="00294B93" w:rsidRDefault="00294B93" w:rsidP="00131CD4">
      <w:pPr>
        <w:pStyle w:val="TOC1"/>
      </w:pPr>
      <w:bookmarkStart w:id="145" w:name="_Toc495750367"/>
      <w:r>
        <w:t>Results- Field experiments</w:t>
      </w:r>
      <w:bookmarkEnd w:id="145"/>
    </w:p>
    <w:p w:rsidR="00D14BC3" w:rsidRDefault="00D14BC3" w:rsidP="00131CD4"/>
    <w:sectPr w:rsidR="00D14BC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7CD7A20"/>
    <w:multiLevelType w:val="multilevel"/>
    <w:tmpl w:val="04090025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1" w15:restartNumberingAfterBreak="0">
    <w:nsid w:val="3A620B81"/>
    <w:multiLevelType w:val="hybridMultilevel"/>
    <w:tmpl w:val="19C869C4"/>
    <w:lvl w:ilvl="0" w:tplc="A762DA64">
      <w:start w:val="1"/>
      <w:numFmt w:val="upperRoman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2CE44CD"/>
    <w:multiLevelType w:val="multilevel"/>
    <w:tmpl w:val="12689A96"/>
    <w:lvl w:ilvl="0">
      <w:start w:val="2"/>
      <w:numFmt w:val="decimal"/>
      <w:pStyle w:val="TOC1"/>
      <w:lvlText w:val="%1"/>
      <w:lvlJc w:val="left"/>
      <w:pPr>
        <w:ind w:left="432" w:hanging="432"/>
      </w:pPr>
      <w:rPr>
        <w:rFonts w:hint="default"/>
        <w:sz w:val="32"/>
        <w:szCs w:val="32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3" w15:restartNumberingAfterBreak="0">
    <w:nsid w:val="77DA33B2"/>
    <w:multiLevelType w:val="hybridMultilevel"/>
    <w:tmpl w:val="19C869C4"/>
    <w:lvl w:ilvl="0" w:tplc="A762DA64">
      <w:start w:val="1"/>
      <w:numFmt w:val="upperRoman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2B18"/>
    <w:rsid w:val="00084676"/>
    <w:rsid w:val="000B571F"/>
    <w:rsid w:val="000C2B18"/>
    <w:rsid w:val="00131CD4"/>
    <w:rsid w:val="00182010"/>
    <w:rsid w:val="001E402F"/>
    <w:rsid w:val="00267C5A"/>
    <w:rsid w:val="00294B93"/>
    <w:rsid w:val="00356CB8"/>
    <w:rsid w:val="00371F89"/>
    <w:rsid w:val="003730DD"/>
    <w:rsid w:val="00377A7C"/>
    <w:rsid w:val="003C36F8"/>
    <w:rsid w:val="004645DE"/>
    <w:rsid w:val="00493DD1"/>
    <w:rsid w:val="004C4982"/>
    <w:rsid w:val="004E1D07"/>
    <w:rsid w:val="004E39E2"/>
    <w:rsid w:val="005E197A"/>
    <w:rsid w:val="00611AA1"/>
    <w:rsid w:val="0065269B"/>
    <w:rsid w:val="006636F7"/>
    <w:rsid w:val="00713A4C"/>
    <w:rsid w:val="007349C9"/>
    <w:rsid w:val="0075182D"/>
    <w:rsid w:val="0078395B"/>
    <w:rsid w:val="007C0563"/>
    <w:rsid w:val="007F11F9"/>
    <w:rsid w:val="00910B1D"/>
    <w:rsid w:val="009D125A"/>
    <w:rsid w:val="00A05302"/>
    <w:rsid w:val="00A202AC"/>
    <w:rsid w:val="00A35BA4"/>
    <w:rsid w:val="00A56BB5"/>
    <w:rsid w:val="00A8366F"/>
    <w:rsid w:val="00A84C99"/>
    <w:rsid w:val="00AC76C7"/>
    <w:rsid w:val="00AF75AC"/>
    <w:rsid w:val="00BE2ED5"/>
    <w:rsid w:val="00C132AD"/>
    <w:rsid w:val="00D14BC3"/>
    <w:rsid w:val="00D40591"/>
    <w:rsid w:val="00D646CC"/>
    <w:rsid w:val="00D71616"/>
    <w:rsid w:val="00D82E92"/>
    <w:rsid w:val="00D904DB"/>
    <w:rsid w:val="00DE49C1"/>
    <w:rsid w:val="00E2241F"/>
    <w:rsid w:val="00EC45EF"/>
    <w:rsid w:val="00F90478"/>
    <w:rsid w:val="00F945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FBD62E3"/>
  <w15:chartTrackingRefBased/>
  <w15:docId w15:val="{0FD57C9F-4963-4650-AA57-754E781077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31CD4"/>
    <w:pPr>
      <w:spacing w:line="360" w:lineRule="auto"/>
    </w:pPr>
    <w:rPr>
      <w:rFonts w:asciiTheme="minorBidi" w:hAnsiTheme="minorBidi" w:cstheme="majorBidi"/>
      <w:sz w:val="24"/>
      <w:szCs w:val="24"/>
    </w:rPr>
  </w:style>
  <w:style w:type="paragraph" w:styleId="Heading1">
    <w:name w:val="heading 1"/>
    <w:basedOn w:val="TOC1"/>
    <w:next w:val="Normal"/>
    <w:link w:val="Heading1Char"/>
    <w:uiPriority w:val="9"/>
    <w:qFormat/>
    <w:rsid w:val="009D125A"/>
    <w:pPr>
      <w:numPr>
        <w:numId w:val="1"/>
      </w:numPr>
      <w:outlineLvl w:val="0"/>
    </w:p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202AC"/>
    <w:pPr>
      <w:numPr>
        <w:ilvl w:val="1"/>
        <w:numId w:val="1"/>
      </w:numPr>
      <w:tabs>
        <w:tab w:val="left" w:pos="9015"/>
      </w:tabs>
      <w:outlineLvl w:val="1"/>
    </w:pPr>
    <w:rPr>
      <w:rFonts w:cstheme="minorBidi"/>
      <w:color w:val="5B9BD5" w:themeColor="accent1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93DD1"/>
    <w:pPr>
      <w:numPr>
        <w:ilvl w:val="2"/>
        <w:numId w:val="1"/>
      </w:numPr>
      <w:outlineLvl w:val="2"/>
    </w:pPr>
    <w:rPr>
      <w:rFonts w:cstheme="minorBidi"/>
      <w:color w:val="ED7D31" w:themeColor="accent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93DD1"/>
    <w:pPr>
      <w:keepNext/>
      <w:keepLines/>
      <w:numPr>
        <w:ilvl w:val="3"/>
        <w:numId w:val="1"/>
      </w:numPr>
      <w:spacing w:before="40" w:after="0"/>
      <w:outlineLvl w:val="3"/>
    </w:pPr>
    <w:rPr>
      <w:rFonts w:asciiTheme="majorHAnsi" w:eastAsiaTheme="majorEastAsia" w:hAnsiTheme="majorHAnsi"/>
      <w:i/>
      <w:iCs/>
      <w:color w:val="2E74B5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93DD1"/>
    <w:pPr>
      <w:keepNext/>
      <w:keepLines/>
      <w:numPr>
        <w:ilvl w:val="4"/>
        <w:numId w:val="1"/>
      </w:numPr>
      <w:spacing w:before="40" w:after="0"/>
      <w:outlineLvl w:val="4"/>
    </w:pPr>
    <w:rPr>
      <w:rFonts w:asciiTheme="majorHAnsi" w:eastAsiaTheme="majorEastAsia" w:hAnsiTheme="majorHAnsi"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93DD1"/>
    <w:pPr>
      <w:keepNext/>
      <w:keepLines/>
      <w:numPr>
        <w:ilvl w:val="5"/>
        <w:numId w:val="1"/>
      </w:numPr>
      <w:spacing w:before="40" w:after="0"/>
      <w:outlineLvl w:val="5"/>
    </w:pPr>
    <w:rPr>
      <w:rFonts w:asciiTheme="majorHAnsi" w:eastAsiaTheme="majorEastAsia" w:hAnsiTheme="majorHAnsi"/>
      <w:color w:val="1F4D78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93DD1"/>
    <w:pPr>
      <w:keepNext/>
      <w:keepLines/>
      <w:numPr>
        <w:ilvl w:val="6"/>
        <w:numId w:val="1"/>
      </w:numPr>
      <w:spacing w:before="40" w:after="0"/>
      <w:outlineLvl w:val="6"/>
    </w:pPr>
    <w:rPr>
      <w:rFonts w:asciiTheme="majorHAnsi" w:eastAsiaTheme="majorEastAsia" w:hAnsiTheme="majorHAnsi"/>
      <w:i/>
      <w:iCs/>
      <w:color w:val="1F4D78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93DD1"/>
    <w:pPr>
      <w:keepNext/>
      <w:keepLines/>
      <w:numPr>
        <w:ilvl w:val="7"/>
        <w:numId w:val="1"/>
      </w:numPr>
      <w:spacing w:before="40" w:after="0"/>
      <w:outlineLvl w:val="7"/>
    </w:pPr>
    <w:rPr>
      <w:rFonts w:asciiTheme="majorHAnsi" w:eastAsiaTheme="majorEastAsia" w:hAnsiTheme="majorHAns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93DD1"/>
    <w:pPr>
      <w:keepNext/>
      <w:keepLines/>
      <w:numPr>
        <w:ilvl w:val="8"/>
        <w:numId w:val="1"/>
      </w:numPr>
      <w:spacing w:before="40" w:after="0"/>
      <w:outlineLvl w:val="8"/>
    </w:pPr>
    <w:rPr>
      <w:rFonts w:asciiTheme="majorHAnsi" w:eastAsiaTheme="majorEastAsia" w:hAnsiTheme="majorHAns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D125A"/>
    <w:rPr>
      <w:rFonts w:asciiTheme="minorBidi" w:hAnsiTheme="minorBidi" w:cstheme="majorBidi"/>
      <w:sz w:val="32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A202AC"/>
    <w:rPr>
      <w:rFonts w:asciiTheme="minorBidi" w:hAnsiTheme="minorBidi"/>
      <w:color w:val="5B9BD5" w:themeColor="accent1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493DD1"/>
    <w:rPr>
      <w:rFonts w:asciiTheme="minorBidi" w:hAnsiTheme="minorBidi"/>
      <w:color w:val="ED7D31" w:themeColor="accent2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93DD1"/>
    <w:rPr>
      <w:rFonts w:asciiTheme="majorHAnsi" w:eastAsiaTheme="majorEastAsia" w:hAnsiTheme="majorHAnsi" w:cstheme="majorBidi"/>
      <w:i/>
      <w:iCs/>
      <w:color w:val="2E74B5" w:themeColor="accent1" w:themeShade="BF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93DD1"/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93DD1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93DD1"/>
    <w:rPr>
      <w:rFonts w:asciiTheme="majorHAnsi" w:eastAsiaTheme="majorEastAsia" w:hAnsiTheme="majorHAnsi" w:cstheme="majorBidi"/>
      <w:i/>
      <w:iCs/>
      <w:color w:val="1F4D78" w:themeColor="accent1" w:themeShade="7F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93DD1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93DD1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styleId="Hyperlink">
    <w:name w:val="Hyperlink"/>
    <w:basedOn w:val="DefaultParagraphFont"/>
    <w:uiPriority w:val="99"/>
    <w:unhideWhenUsed/>
    <w:rsid w:val="00493DD1"/>
    <w:rPr>
      <w:color w:val="0563C1" w:themeColor="hyperlink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9D125A"/>
    <w:pPr>
      <w:numPr>
        <w:numId w:val="3"/>
      </w:numPr>
      <w:tabs>
        <w:tab w:val="left" w:pos="480"/>
        <w:tab w:val="left" w:leader="dot" w:pos="9015"/>
      </w:tabs>
      <w:spacing w:after="100"/>
    </w:pPr>
    <w:rPr>
      <w:sz w:val="32"/>
    </w:rPr>
  </w:style>
  <w:style w:type="paragraph" w:styleId="TOC2">
    <w:name w:val="toc 2"/>
    <w:basedOn w:val="Normal"/>
    <w:next w:val="Normal"/>
    <w:autoRedefine/>
    <w:uiPriority w:val="39"/>
    <w:unhideWhenUsed/>
    <w:rsid w:val="00713A4C"/>
    <w:pPr>
      <w:tabs>
        <w:tab w:val="left" w:leader="dot" w:pos="9015"/>
      </w:tabs>
      <w:spacing w:after="100"/>
      <w:ind w:left="240"/>
    </w:pPr>
    <w:rPr>
      <w:sz w:val="28"/>
    </w:rPr>
  </w:style>
  <w:style w:type="paragraph" w:styleId="TOC3">
    <w:name w:val="toc 3"/>
    <w:basedOn w:val="Normal"/>
    <w:next w:val="Normal"/>
    <w:autoRedefine/>
    <w:uiPriority w:val="39"/>
    <w:unhideWhenUsed/>
    <w:rsid w:val="00713A4C"/>
    <w:pPr>
      <w:tabs>
        <w:tab w:val="left" w:leader="dot" w:pos="9015"/>
      </w:tabs>
      <w:spacing w:after="100"/>
      <w:ind w:left="480"/>
    </w:pPr>
    <w:rPr>
      <w:sz w:val="22"/>
    </w:rPr>
  </w:style>
  <w:style w:type="paragraph" w:styleId="ListParagraph">
    <w:name w:val="List Paragraph"/>
    <w:basedOn w:val="Normal"/>
    <w:uiPriority w:val="34"/>
    <w:qFormat/>
    <w:rsid w:val="00294B93"/>
    <w:pPr>
      <w:bidi/>
      <w:spacing w:after="200" w:line="276" w:lineRule="auto"/>
      <w:ind w:left="720"/>
      <w:contextualSpacing/>
    </w:pPr>
    <w:rPr>
      <w:rFonts w:asciiTheme="minorHAnsi" w:hAnsiTheme="minorHAnsi" w:cstheme="minorBidi"/>
      <w:sz w:val="22"/>
      <w:szCs w:val="22"/>
      <w:lang w:bidi="he-IL"/>
    </w:rPr>
  </w:style>
  <w:style w:type="paragraph" w:styleId="TOC4">
    <w:name w:val="toc 4"/>
    <w:basedOn w:val="Normal"/>
    <w:next w:val="Normal"/>
    <w:autoRedefine/>
    <w:uiPriority w:val="39"/>
    <w:semiHidden/>
    <w:unhideWhenUsed/>
    <w:rsid w:val="00182010"/>
    <w:pPr>
      <w:spacing w:after="100"/>
      <w:ind w:left="720"/>
    </w:pPr>
  </w:style>
  <w:style w:type="table" w:styleId="TableGrid">
    <w:name w:val="Table Grid"/>
    <w:basedOn w:val="TableNormal"/>
    <w:uiPriority w:val="39"/>
    <w:rsid w:val="001E402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uiPriority w:val="35"/>
    <w:unhideWhenUsed/>
    <w:qFormat/>
    <w:rsid w:val="001E402F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TOCHeading">
    <w:name w:val="TOC Heading"/>
    <w:basedOn w:val="Heading1"/>
    <w:next w:val="Normal"/>
    <w:uiPriority w:val="39"/>
    <w:unhideWhenUsed/>
    <w:qFormat/>
    <w:rsid w:val="00D14BC3"/>
    <w:pPr>
      <w:keepNext/>
      <w:keepLines/>
      <w:numPr>
        <w:numId w:val="0"/>
      </w:numPr>
      <w:tabs>
        <w:tab w:val="clear" w:pos="480"/>
        <w:tab w:val="clear" w:pos="9015"/>
      </w:tabs>
      <w:spacing w:before="240" w:after="0" w:line="259" w:lineRule="auto"/>
      <w:outlineLvl w:val="9"/>
    </w:pPr>
    <w:rPr>
      <w:rFonts w:asciiTheme="majorHAnsi" w:eastAsiaTheme="majorEastAsia" w:hAnsiTheme="majorHAnsi"/>
      <w:color w:val="2E74B5" w:themeColor="accent1" w:themeShade="BF"/>
      <w:szCs w:val="32"/>
    </w:rPr>
  </w:style>
  <w:style w:type="paragraph" w:styleId="TableofFigures">
    <w:name w:val="table of figures"/>
    <w:basedOn w:val="Normal"/>
    <w:next w:val="Normal"/>
    <w:uiPriority w:val="99"/>
    <w:unhideWhenUsed/>
    <w:rsid w:val="00377A7C"/>
    <w:pPr>
      <w:spacing w:after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11642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3.bin"/><Relationship Id="rId42" Type="http://schemas.openxmlformats.org/officeDocument/2006/relationships/image" Target="media/image20.emf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png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image" Target="media/image130.png"/><Relationship Id="rId35" Type="http://schemas.openxmlformats.org/officeDocument/2006/relationships/image" Target="media/image16.emf"/><Relationship Id="rId43" Type="http://schemas.openxmlformats.org/officeDocument/2006/relationships/fontTable" Target="fontTable.xml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B5C54B3-EA9F-4CE1-8941-4740150702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6</TotalTime>
  <Pages>19</Pages>
  <Words>1973</Words>
  <Characters>11251</Characters>
  <Application>Microsoft Office Word</Application>
  <DocSecurity>0</DocSecurity>
  <Lines>9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orki</dc:creator>
  <cp:keywords/>
  <dc:description/>
  <cp:lastModifiedBy>liorki</cp:lastModifiedBy>
  <cp:revision>39</cp:revision>
  <dcterms:created xsi:type="dcterms:W3CDTF">2017-10-14T09:35:00Z</dcterms:created>
  <dcterms:modified xsi:type="dcterms:W3CDTF">2017-10-14T15:33:00Z</dcterms:modified>
</cp:coreProperties>
</file>